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3570" w:rsidRPr="000311B8" w:rsidRDefault="00573570" w:rsidP="00A2231C">
      <w:pPr>
        <w:tabs>
          <w:tab w:val="left" w:pos="0"/>
        </w:tabs>
        <w:jc w:val="center"/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0311B8">
        <w:rPr>
          <w:rFonts w:ascii="Times New Roman" w:hAnsi="Times New Roman" w:cs="Times New Roman"/>
          <w:b/>
          <w:color w:val="FF0000"/>
          <w:sz w:val="36"/>
          <w:szCs w:val="26"/>
        </w:rPr>
        <w:t>CHỦ ĐỀ</w:t>
      </w:r>
      <w:r w:rsidR="000311B8" w:rsidRPr="000311B8">
        <w:rPr>
          <w:rFonts w:ascii="Times New Roman" w:hAnsi="Times New Roman" w:cs="Times New Roman"/>
          <w:b/>
          <w:color w:val="FF0000"/>
          <w:sz w:val="36"/>
          <w:szCs w:val="26"/>
        </w:rPr>
        <w:t xml:space="preserve"> 3: TIA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Tia và đoạn thẳng là một phần của đường thẳng, nên các kiến thức về đường thẳng đã được học ở trên được sử dụng cho tia và đoạn thẳng.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A/ KIẾN THỨC CẦN NHỚ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1/ Trong hình 1 ta chú ý</w:t>
      </w:r>
      <w:r w:rsidRPr="000311B8">
        <w:rPr>
          <w:rFonts w:ascii="Times New Roman" w:hAnsi="Times New Roman" w:cs="Times New Roman"/>
          <w:sz w:val="26"/>
          <w:szCs w:val="26"/>
        </w:rPr>
        <w:t>, Oy là một phần của đường thẳng xy bị chia bởi điểm O; Oy được gọi là một tia có gốc là O (còn gọi là nửa đường thẳng gốc O ).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2/ Trong hình 1:</w:t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ab/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ab/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ab/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ab/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ab/>
        <w:t xml:space="preserve">          </w:t>
      </w:r>
    </w:p>
    <w:p w:rsidR="00573570" w:rsidRPr="000311B8" w:rsidRDefault="00573570" w:rsidP="00A2231C">
      <w:pPr>
        <w:pStyle w:val="ListParagraph"/>
        <w:tabs>
          <w:tab w:val="left" w:pos="0"/>
        </w:tabs>
        <w:spacing w:after="0" w:line="360" w:lineRule="auto"/>
        <w:ind w:left="108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ab/>
      </w:r>
      <w:r w:rsidRPr="000311B8">
        <w:rPr>
          <w:rFonts w:ascii="Times New Roman" w:hAnsi="Times New Roman" w:cs="Times New Roman"/>
          <w:b/>
          <w:sz w:val="26"/>
          <w:szCs w:val="26"/>
        </w:rPr>
        <w:tab/>
      </w:r>
      <w:r w:rsidRPr="000311B8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2533955" cy="479349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239" cy="4794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1B8">
        <w:rPr>
          <w:rFonts w:ascii="Times New Roman" w:hAnsi="Times New Roman" w:cs="Times New Roman"/>
          <w:b/>
          <w:sz w:val="26"/>
          <w:szCs w:val="26"/>
        </w:rPr>
        <w:tab/>
        <w:t xml:space="preserve">      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- Hai tia Ox và Oy tạo thành đường thẳng xy.</w:t>
      </w:r>
      <w:r w:rsidRPr="000311B8">
        <w:rPr>
          <w:rFonts w:ascii="Times New Roman" w:hAnsi="Times New Roman" w:cs="Times New Roman"/>
          <w:b/>
          <w:sz w:val="26"/>
          <w:szCs w:val="26"/>
        </w:rPr>
        <w:t xml:space="preserve">              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- Hai tia Ox và Oy có chung gốc O, hai tia đó được gọi là hai tia đối nhau.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- Hai tia Ay và AO được gọi là hai tia trùng nhau.</w:t>
      </w:r>
    </w:p>
    <w:p w:rsidR="00573570" w:rsidRPr="000311B8" w:rsidRDefault="00460E7C" w:rsidP="00A2231C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B/ CÁC DẠNG BÀI TẬP.</w:t>
      </w:r>
    </w:p>
    <w:p w:rsidR="00573570" w:rsidRPr="000311B8" w:rsidRDefault="00460E7C" w:rsidP="00A2231C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DẠNG 1: Nhận biết tia, tia đối, tia trùng. Cách vẽ tia.</w:t>
      </w:r>
    </w:p>
    <w:p w:rsidR="00573570" w:rsidRPr="000311B8" w:rsidRDefault="00460E7C" w:rsidP="00A2231C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</w:t>
      </w:r>
      <w:r w:rsidR="00573570" w:rsidRPr="000311B8">
        <w:rPr>
          <w:rFonts w:ascii="Times New Roman" w:hAnsi="Times New Roman" w:cs="Times New Roman"/>
          <w:b/>
          <w:color w:val="0000CC"/>
          <w:sz w:val="26"/>
          <w:szCs w:val="26"/>
        </w:rPr>
        <w:t>Phương pháp giải</w:t>
      </w:r>
    </w:p>
    <w:p w:rsidR="00573570" w:rsidRPr="000311B8" w:rsidRDefault="00573570" w:rsidP="00A2231C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1.</w:t>
      </w:r>
      <w:r w:rsidR="00460E7C" w:rsidRP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</w:t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Cách vẽ tia:</w:t>
      </w:r>
    </w:p>
    <w:p w:rsidR="00573570" w:rsidRPr="000311B8" w:rsidRDefault="00460E7C" w:rsidP="00A2231C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- Kẻ một đường thẳng;</w:t>
      </w:r>
    </w:p>
    <w:p w:rsidR="00573570" w:rsidRPr="000311B8" w:rsidRDefault="00460E7C" w:rsidP="00A2231C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- Trên đường thẳng lấy một điểm bất kì gọi là điểm gốc.</w:t>
      </w:r>
    </w:p>
    <w:p w:rsidR="00573570" w:rsidRPr="000311B8" w:rsidRDefault="00573570" w:rsidP="00A2231C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2.</w:t>
      </w:r>
      <w:r w:rsidR="00460E7C" w:rsidRP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</w:t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Cách đọc ( hay viết) một tia:</w:t>
      </w:r>
    </w:p>
    <w:p w:rsidR="00573570" w:rsidRPr="000311B8" w:rsidRDefault="00460E7C" w:rsidP="00A2231C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Đọc ( hay viết) tên gốc trước rồi đến điểm thứ hai.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3.</w:t>
      </w:r>
      <w:r w:rsidR="00460E7C" w:rsidRP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</w:t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Muốn chỉ ra hai tia đối nhau</w:t>
      </w:r>
      <w:r w:rsidRPr="000311B8">
        <w:rPr>
          <w:rFonts w:ascii="Times New Roman" w:hAnsi="Times New Roman" w:cs="Times New Roman"/>
          <w:sz w:val="26"/>
          <w:szCs w:val="26"/>
        </w:rPr>
        <w:t>, ta phải chứng tỏ hai tia đó nằm trên cùng một đường thẳng, có chung gốc và hai điểm còn lại ở hai phía đối nhau của điểm gốc.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4.</w:t>
      </w:r>
      <w:r w:rsidR="00460E7C" w:rsidRP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</w:t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Muốn chỉ ra hai tia trùng nhau</w:t>
      </w:r>
      <w:r w:rsidRPr="000311B8">
        <w:rPr>
          <w:rFonts w:ascii="Times New Roman" w:hAnsi="Times New Roman" w:cs="Times New Roman"/>
          <w:sz w:val="26"/>
          <w:szCs w:val="26"/>
        </w:rPr>
        <w:t>, ta phả chứng tỏ hai tia đó nằm trên cùng một đường thẳng, có chung gốc và hai điểm còn lại của hai tia ở cùng một phía của điểm gốc.</w:t>
      </w:r>
    </w:p>
    <w:p w:rsidR="00573570" w:rsidRPr="000311B8" w:rsidRDefault="00460E7C" w:rsidP="00A2231C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II/</w:t>
      </w:r>
      <w:r w:rsidR="00573570" w:rsidRP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</w:t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Các v</w:t>
      </w:r>
      <w:r w:rsidR="00573570" w:rsidRPr="000311B8">
        <w:rPr>
          <w:rFonts w:ascii="Times New Roman" w:hAnsi="Times New Roman" w:cs="Times New Roman"/>
          <w:b/>
          <w:color w:val="0000CC"/>
          <w:sz w:val="26"/>
          <w:szCs w:val="26"/>
        </w:rPr>
        <w:t>í dụ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Ví dụ 1</w:t>
      </w:r>
      <w:r w:rsidRPr="000311B8">
        <w:rPr>
          <w:rFonts w:ascii="Times New Roman" w:hAnsi="Times New Roman" w:cs="Times New Roman"/>
          <w:sz w:val="26"/>
          <w:szCs w:val="26"/>
        </w:rPr>
        <w:t>. Trong các câu sau, hãy cho biết câu nào đúng, câu nào sai. Vì sao?</w:t>
      </w:r>
    </w:p>
    <w:p w:rsidR="00573570" w:rsidRPr="000311B8" w:rsidRDefault="00460E7C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 xml:space="preserve">1) </w:t>
      </w:r>
      <w:r w:rsidR="00573570" w:rsidRPr="000311B8">
        <w:rPr>
          <w:rFonts w:ascii="Times New Roman" w:hAnsi="Times New Roman" w:cs="Times New Roman"/>
          <w:sz w:val="26"/>
          <w:szCs w:val="26"/>
        </w:rPr>
        <w:t>Hai tia Ox và Oy chung gốc thì đối nhau.</w:t>
      </w:r>
    </w:p>
    <w:p w:rsidR="00573570" w:rsidRPr="000311B8" w:rsidRDefault="00460E7C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 xml:space="preserve">2) </w:t>
      </w:r>
      <w:r w:rsidR="00573570" w:rsidRPr="000311B8">
        <w:rPr>
          <w:rFonts w:ascii="Times New Roman" w:hAnsi="Times New Roman" w:cs="Times New Roman"/>
          <w:sz w:val="26"/>
          <w:szCs w:val="26"/>
        </w:rPr>
        <w:t>Hai tai Ox và Ay nằm trên cùng một đường thẳng thì đối nhau.</w:t>
      </w:r>
    </w:p>
    <w:p w:rsidR="00573570" w:rsidRPr="000311B8" w:rsidRDefault="00460E7C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 xml:space="preserve">3) </w:t>
      </w:r>
      <w:r w:rsidR="00573570" w:rsidRPr="000311B8">
        <w:rPr>
          <w:rFonts w:ascii="Times New Roman" w:hAnsi="Times New Roman" w:cs="Times New Roman"/>
          <w:sz w:val="26"/>
          <w:szCs w:val="26"/>
        </w:rPr>
        <w:t>Hai tia Ox và Oy nằm trên đường thẳng xy và chung gốc O được gọi là hai tia đối nhau.</w:t>
      </w:r>
    </w:p>
    <w:p w:rsidR="00573570" w:rsidRPr="000311B8" w:rsidRDefault="00460E7C" w:rsidP="00A2231C">
      <w:pPr>
        <w:tabs>
          <w:tab w:val="left" w:pos="0"/>
        </w:tabs>
        <w:ind w:left="360"/>
        <w:rPr>
          <w:rFonts w:ascii="Times New Roman" w:hAnsi="Times New Roman" w:cs="Times New Roman"/>
          <w:b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573570" w:rsidRPr="000311B8" w:rsidRDefault="00460E7C" w:rsidP="00A2231C">
      <w:pPr>
        <w:tabs>
          <w:tab w:val="left" w:pos="0"/>
        </w:tabs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Hai tia được gọi là hia tia đối nhau phỉa thỏa mãn :</w:t>
      </w:r>
    </w:p>
    <w:p w:rsidR="00573570" w:rsidRPr="000311B8" w:rsidRDefault="00460E7C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lastRenderedPageBreak/>
        <w:tab/>
        <w:t xml:space="preserve">(1) </w:t>
      </w:r>
      <w:r w:rsidR="00573570" w:rsidRPr="000311B8">
        <w:rPr>
          <w:rFonts w:ascii="Times New Roman" w:hAnsi="Times New Roman" w:cs="Times New Roman"/>
          <w:sz w:val="26"/>
          <w:szCs w:val="26"/>
        </w:rPr>
        <w:t>Hai tia đó tạo thành một đường thẳng;</w:t>
      </w:r>
    </w:p>
    <w:p w:rsidR="00573570" w:rsidRPr="000311B8" w:rsidRDefault="00573570" w:rsidP="00A2231C">
      <w:pPr>
        <w:pStyle w:val="ListParagraph"/>
        <w:numPr>
          <w:ilvl w:val="0"/>
          <w:numId w:val="11"/>
        </w:num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Có chung gốc thuộc đường thẳng đó.</w:t>
      </w:r>
    </w:p>
    <w:p w:rsidR="00573570" w:rsidRPr="000311B8" w:rsidRDefault="00460E7C" w:rsidP="00A2231C">
      <w:pPr>
        <w:tabs>
          <w:tab w:val="left" w:pos="0"/>
        </w:tabs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Vậy:</w:t>
      </w:r>
    </w:p>
    <w:p w:rsidR="00573570" w:rsidRPr="000311B8" w:rsidRDefault="00460E7C" w:rsidP="00A2231C">
      <w:pPr>
        <w:tabs>
          <w:tab w:val="left" w:pos="0"/>
        </w:tabs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Câu 1) sai, vì chỉ thỏa mãn điều kiện (2) ( chung gốc);</w:t>
      </w:r>
    </w:p>
    <w:p w:rsidR="00573570" w:rsidRPr="000311B8" w:rsidRDefault="00460E7C" w:rsidP="00A2231C">
      <w:pPr>
        <w:tabs>
          <w:tab w:val="left" w:pos="0"/>
        </w:tabs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Câu 2) sai, vì chỉ thỏa mãn điều kiện (1) ( không chung gốc);</w:t>
      </w:r>
    </w:p>
    <w:p w:rsidR="00573570" w:rsidRPr="000311B8" w:rsidRDefault="00460E7C" w:rsidP="00A2231C">
      <w:pPr>
        <w:tabs>
          <w:tab w:val="left" w:pos="0"/>
        </w:tabs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Câu 3) đúng, vì thỏa mãn cả hai điều kiện trên.</w:t>
      </w:r>
    </w:p>
    <w:p w:rsidR="00573570" w:rsidRPr="000311B8" w:rsidRDefault="00573570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Ví dụ</w:t>
      </w:r>
      <w:r w:rsidR="000311B8" w:rsidRPr="000311B8">
        <w:rPr>
          <w:rFonts w:ascii="Times New Roman" w:hAnsi="Times New Roman" w:cs="Times New Roman"/>
          <w:b/>
          <w:sz w:val="26"/>
          <w:szCs w:val="26"/>
        </w:rPr>
        <w:t xml:space="preserve"> 2</w:t>
      </w:r>
      <w:r w:rsidRPr="000311B8">
        <w:rPr>
          <w:rFonts w:ascii="Times New Roman" w:hAnsi="Times New Roman" w:cs="Times New Roman"/>
          <w:b/>
          <w:sz w:val="26"/>
          <w:szCs w:val="26"/>
        </w:rPr>
        <w:t>.</w:t>
      </w:r>
      <w:r w:rsidRPr="000311B8">
        <w:rPr>
          <w:rFonts w:ascii="Times New Roman" w:hAnsi="Times New Roman" w:cs="Times New Roman"/>
          <w:sz w:val="26"/>
          <w:szCs w:val="26"/>
        </w:rPr>
        <w:t xml:space="preserve"> Vẽ hai đường thẳng xy và mn cắt nhau tại O.</w:t>
      </w:r>
    </w:p>
    <w:p w:rsidR="00573570" w:rsidRPr="000311B8" w:rsidRDefault="00460E7C" w:rsidP="00A2231C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1) </w:t>
      </w:r>
      <w:r w:rsidR="00573570" w:rsidRPr="000311B8">
        <w:rPr>
          <w:rFonts w:ascii="Times New Roman" w:hAnsi="Times New Roman" w:cs="Times New Roman"/>
          <w:sz w:val="26"/>
          <w:szCs w:val="26"/>
        </w:rPr>
        <w:t>Kể tên các tia đối nhau.</w:t>
      </w:r>
    </w:p>
    <w:p w:rsidR="00573570" w:rsidRPr="000311B8" w:rsidRDefault="00460E7C" w:rsidP="00A2231C">
      <w:pPr>
        <w:tabs>
          <w:tab w:val="left" w:pos="0"/>
        </w:tabs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 xml:space="preserve">2) </w:t>
      </w:r>
      <w:r w:rsidR="00573570" w:rsidRPr="000311B8">
        <w:rPr>
          <w:rFonts w:ascii="Times New Roman" w:hAnsi="Times New Roman" w:cs="Times New Roman"/>
          <w:sz w:val="26"/>
          <w:szCs w:val="26"/>
        </w:rPr>
        <w:t>Trên tia On lấy điểm A, trên tia Oy lấy điểm B. Kể tên các tia trùng nhau</w:t>
      </w:r>
    </w:p>
    <w:p w:rsidR="00573570" w:rsidRPr="000311B8" w:rsidRDefault="00460E7C" w:rsidP="00A2231C">
      <w:pPr>
        <w:tabs>
          <w:tab w:val="left" w:pos="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3) </w:t>
      </w:r>
      <w:r w:rsidR="00573570" w:rsidRPr="000311B8">
        <w:rPr>
          <w:rFonts w:ascii="Times New Roman" w:hAnsi="Times New Roman" w:cs="Times New Roman"/>
          <w:sz w:val="26"/>
          <w:szCs w:val="26"/>
        </w:rPr>
        <w:t>Biết điểm O nằm giữa hai điểm B và C. tìm vị trí các điểm C trên hình vẽ</w:t>
      </w:r>
      <w:r w:rsidR="0070292D" w:rsidRPr="000311B8">
        <w:rPr>
          <w:rFonts w:ascii="Times New Roman" w:hAnsi="Times New Roman" w:cs="Times New Roman"/>
          <w:sz w:val="26"/>
          <w:szCs w:val="26"/>
        </w:rPr>
        <w:t xml:space="preserve"> (Hình 4</w:t>
      </w:r>
      <w:r w:rsidR="00573570" w:rsidRPr="000311B8">
        <w:rPr>
          <w:rFonts w:ascii="Times New Roman" w:hAnsi="Times New Roman" w:cs="Times New Roman"/>
          <w:sz w:val="26"/>
          <w:szCs w:val="26"/>
        </w:rPr>
        <w:t>)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b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>Giải</w:t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ab/>
        <w:t xml:space="preserve">  </w:t>
      </w:r>
    </w:p>
    <w:p w:rsidR="00573570" w:rsidRPr="000311B8" w:rsidRDefault="00CE71E9" w:rsidP="00A2231C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group id="_x0000_s1049" style="position:absolute;left:0;text-align:left;margin-left:380.95pt;margin-top:9.65pt;width:140.3pt;height:109.75pt;z-index:251686912" coordorigin="6359,8253" coordsize="2806,2195">
            <v:line id="Straight Connector 192" o:spid="_x0000_s1037" style="position:absolute;visibility:visible;mso-width-relative:margin;mso-height-relative:margin" from="6480,8253" to="9165,10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" strokecolor="#009" strokeweight="1.5pt"/>
            <v:line id="Straight Connector 193" o:spid="_x0000_s1038" style="position:absolute;flip:y;visibility:visible;mso-width-relative:margin;mso-height-relative:margin" from="6359,8398" to="9164,9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" strokecolor="#009" strokeweight="1.5pt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Flowchart: Connector 194" o:spid="_x0000_s1039" type="#_x0000_t120" style="position:absolute;left:8145;top:8946;width:14;height:1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" fillcolor="black [3200]" strokecolor="black [1600]" strokeweight="2pt"/>
            <v:shape id="Flowchart: Connector 195" o:spid="_x0000_s1040" type="#_x0000_t120" style="position:absolute;left:8229;top:9571;width:14;height:1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" fillcolor="black [3200]" strokecolor="black [1600]" strokeweight="2p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96" o:spid="_x0000_s1041" type="#_x0000_t202" style="position:absolute;left:7136;top:10088;width:1441;height: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" fillcolor="white [3201]" strokecolor="white [3212]" strokeweight=".5pt">
              <v:textbox>
                <w:txbxContent>
                  <w:p w:rsidR="003F663A" w:rsidRPr="0070292D" w:rsidRDefault="000311B8" w:rsidP="00573570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</w:rPr>
                      <w:t>Hình 2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2" type="#_x0000_t75" style="position:absolute;left:7604;top:8922;width:242;height:276">
              <v:imagedata r:id="rId8" o:title=""/>
            </v:shape>
            <v:shape id="_x0000_s1043" type="#_x0000_t75" style="position:absolute;left:7963;top:8672;width:262;height:257">
              <v:imagedata r:id="rId9" o:title=""/>
            </v:shape>
            <v:shape id="_x0000_s1044" type="#_x0000_t75" style="position:absolute;left:8248;top:9338;width:242;height:257">
              <v:imagedata r:id="rId10" o:title=""/>
            </v:shape>
            <v:shape id="_x0000_s1045" type="#_x0000_t75" style="position:absolute;left:6359;top:9578;width:262;height:198">
              <v:imagedata r:id="rId11" o:title=""/>
            </v:shape>
            <v:shape id="_x0000_s1046" type="#_x0000_t75" style="position:absolute;left:8816;top:8253;width:202;height:198">
              <v:imagedata r:id="rId12" o:title=""/>
            </v:shape>
            <v:shape id="_x0000_s1047" type="#_x0000_t75" style="position:absolute;left:6689;top:8253;width:202;height:198">
              <v:imagedata r:id="rId13" o:title=""/>
            </v:shape>
            <v:shape id="_x0000_s1048" type="#_x0000_t75" style="position:absolute;left:8963;top:9960;width:202;height:257">
              <v:imagedata r:id="rId14" o:title=""/>
            </v:shape>
            <w10:wrap type="square"/>
          </v:group>
          <o:OLEObject Type="Embed" ProgID="Equation.DSMT4" ShapeID="_x0000_s1042" DrawAspect="Content" ObjectID="_1627273050" r:id="rId15"/>
          <o:OLEObject Type="Embed" ProgID="Equation.DSMT4" ShapeID="_x0000_s1043" DrawAspect="Content" ObjectID="_1627273051" r:id="rId16"/>
          <o:OLEObject Type="Embed" ProgID="Equation.DSMT4" ShapeID="_x0000_s1044" DrawAspect="Content" ObjectID="_1627273052" r:id="rId17"/>
          <o:OLEObject Type="Embed" ProgID="Equation.DSMT4" ShapeID="_x0000_s1045" DrawAspect="Content" ObjectID="_1627273053" r:id="rId18"/>
          <o:OLEObject Type="Embed" ProgID="Equation.DSMT4" ShapeID="_x0000_s1046" DrawAspect="Content" ObjectID="_1627273054" r:id="rId19"/>
          <o:OLEObject Type="Embed" ProgID="Equation.DSMT4" ShapeID="_x0000_s1047" DrawAspect="Content" ObjectID="_1627273055" r:id="rId20"/>
          <o:OLEObject Type="Embed" ProgID="Equation.DSMT4" ShapeID="_x0000_s1048" DrawAspect="Content" ObjectID="_1627273056" r:id="rId21"/>
        </w:pict>
      </w:r>
      <w:r w:rsidR="0070292D" w:rsidRPr="000311B8">
        <w:rPr>
          <w:rFonts w:ascii="Times New Roman" w:hAnsi="Times New Roman" w:cs="Times New Roman"/>
          <w:sz w:val="26"/>
          <w:szCs w:val="26"/>
        </w:rPr>
        <w:t xml:space="preserve">1) </w:t>
      </w:r>
      <w:r w:rsidR="00573570" w:rsidRPr="000311B8">
        <w:rPr>
          <w:rFonts w:ascii="Times New Roman" w:hAnsi="Times New Roman" w:cs="Times New Roman"/>
          <w:sz w:val="26"/>
          <w:szCs w:val="26"/>
        </w:rPr>
        <w:t>Các tia đối nhau là :</w:t>
      </w:r>
      <w:r w:rsidR="00573570"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ab/>
      </w:r>
      <w:r w:rsidR="0070292D" w:rsidRPr="000311B8">
        <w:rPr>
          <w:rFonts w:ascii="Times New Roman" w:hAnsi="Times New Roman" w:cs="Times New Roman"/>
          <w:sz w:val="26"/>
          <w:szCs w:val="26"/>
        </w:rPr>
        <w:tab/>
      </w:r>
      <w:r w:rsidR="0070292D" w:rsidRPr="000311B8">
        <w:rPr>
          <w:rFonts w:ascii="Times New Roman" w:hAnsi="Times New Roman" w:cs="Times New Roman"/>
          <w:sz w:val="26"/>
          <w:szCs w:val="26"/>
        </w:rPr>
        <w:tab/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</w:p>
    <w:p w:rsidR="00573570" w:rsidRPr="000311B8" w:rsidRDefault="0070292D" w:rsidP="00A2231C">
      <w:pPr>
        <w:tabs>
          <w:tab w:val="left" w:pos="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- </w:t>
      </w:r>
      <w:r w:rsidR="00573570" w:rsidRPr="000311B8">
        <w:rPr>
          <w:rFonts w:ascii="Times New Roman" w:hAnsi="Times New Roman" w:cs="Times New Roman"/>
          <w:sz w:val="26"/>
          <w:szCs w:val="26"/>
        </w:rPr>
        <w:t>Tia Ox là tia đối của tia Oy;</w:t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  <w:t xml:space="preserve">   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 xml:space="preserve">- </w:t>
      </w:r>
      <w:r w:rsidR="00573570" w:rsidRPr="000311B8">
        <w:rPr>
          <w:rFonts w:ascii="Times New Roman" w:hAnsi="Times New Roman" w:cs="Times New Roman"/>
          <w:sz w:val="26"/>
          <w:szCs w:val="26"/>
        </w:rPr>
        <w:t>Tia Om là tia đối của tia On.</w:t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  <w:r w:rsidR="00460E7C" w:rsidRPr="000311B8">
        <w:rPr>
          <w:rFonts w:ascii="Times New Roman" w:hAnsi="Times New Roman" w:cs="Times New Roman"/>
          <w:sz w:val="26"/>
          <w:szCs w:val="26"/>
        </w:rPr>
        <w:tab/>
      </w:r>
    </w:p>
    <w:p w:rsidR="0070292D" w:rsidRPr="000311B8" w:rsidRDefault="0070292D" w:rsidP="00A2231C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2) </w:t>
      </w:r>
      <w:r w:rsidR="00573570" w:rsidRPr="000311B8">
        <w:rPr>
          <w:rFonts w:ascii="Times New Roman" w:hAnsi="Times New Roman" w:cs="Times New Roman"/>
          <w:sz w:val="26"/>
          <w:szCs w:val="26"/>
        </w:rPr>
        <w:t>Các tia trùng nhau là :</w:t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  <w:t xml:space="preserve">                  </w:t>
      </w:r>
      <w:r w:rsidR="00573570" w:rsidRPr="000311B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0292D" w:rsidRPr="000311B8" w:rsidRDefault="0070292D" w:rsidP="00A2231C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- </w:t>
      </w:r>
      <w:r w:rsidR="00573570" w:rsidRPr="000311B8">
        <w:rPr>
          <w:rFonts w:ascii="Times New Roman" w:hAnsi="Times New Roman" w:cs="Times New Roman"/>
          <w:sz w:val="26"/>
          <w:szCs w:val="26"/>
        </w:rPr>
        <w:t>Tia OA trùng tia On;</w:t>
      </w:r>
    </w:p>
    <w:p w:rsidR="00573570" w:rsidRPr="000311B8" w:rsidRDefault="0070292D" w:rsidP="00A2231C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- </w:t>
      </w:r>
      <w:r w:rsidR="00573570" w:rsidRPr="000311B8">
        <w:rPr>
          <w:rFonts w:ascii="Times New Roman" w:hAnsi="Times New Roman" w:cs="Times New Roman"/>
          <w:sz w:val="26"/>
          <w:szCs w:val="26"/>
        </w:rPr>
        <w:t>Tia OB trùng tia Oy.</w:t>
      </w:r>
    </w:p>
    <w:p w:rsidR="0070292D" w:rsidRPr="000311B8" w:rsidRDefault="0070292D" w:rsidP="00A2231C">
      <w:pPr>
        <w:pStyle w:val="ListParagraph"/>
        <w:tabs>
          <w:tab w:val="left" w:pos="0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 xml:space="preserve">3) </w:t>
      </w:r>
      <w:r w:rsidR="00573570" w:rsidRPr="000311B8">
        <w:rPr>
          <w:rFonts w:ascii="Times New Roman" w:hAnsi="Times New Roman" w:cs="Times New Roman"/>
          <w:sz w:val="26"/>
          <w:szCs w:val="26"/>
        </w:rPr>
        <w:t>Muốn có điểm O nằm giữa hai điểm B và C, thì ba điểm O, B, C phải thẳ</w:t>
      </w:r>
      <w:r w:rsidRPr="000311B8">
        <w:rPr>
          <w:rFonts w:ascii="Times New Roman" w:hAnsi="Times New Roman" w:cs="Times New Roman"/>
          <w:sz w:val="26"/>
          <w:szCs w:val="26"/>
        </w:rPr>
        <w:t xml:space="preserve">ng hàng. Mà </w:t>
      </w:r>
    </w:p>
    <w:p w:rsidR="00573570" w:rsidRPr="000311B8" w:rsidRDefault="0070292D" w:rsidP="00A2231C">
      <w:pPr>
        <w:pStyle w:val="ListParagraph"/>
        <w:tabs>
          <w:tab w:val="left" w:pos="0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-  O và B nằm trên đường thẳng xy, vậy C phải nằm trên đường thẳng xy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- O nằm giữa B và C, nên C phải thuộc tia đối của tia OB. Vậy C phải nằm trên tia Ox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Từ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đó suy ra cách</w:t>
      </w:r>
      <w:r w:rsidR="00573570" w:rsidRPr="000311B8">
        <w:rPr>
          <w:rFonts w:ascii="Times New Roman" w:hAnsi="Times New Roman" w:cs="Times New Roman"/>
          <w:sz w:val="26"/>
          <w:szCs w:val="26"/>
        </w:rPr>
        <w:t xml:space="preserve"> tìm điểm C là điểm bất kì trên tia Ox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(Hình 4</w:t>
      </w:r>
      <w:r w:rsidR="00573570" w:rsidRPr="000311B8">
        <w:rPr>
          <w:rFonts w:ascii="Times New Roman" w:hAnsi="Times New Roman" w:cs="Times New Roman"/>
          <w:sz w:val="26"/>
          <w:szCs w:val="26"/>
        </w:rPr>
        <w:t>).</w:t>
      </w:r>
    </w:p>
    <w:p w:rsidR="00A2231C" w:rsidRPr="000311B8" w:rsidRDefault="00A2231C" w:rsidP="00A2231C">
      <w:pPr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b/>
          <w:sz w:val="26"/>
          <w:szCs w:val="26"/>
        </w:rPr>
        <w:t>Ví dụ</w:t>
      </w:r>
      <w:r w:rsidR="000311B8" w:rsidRPr="000311B8">
        <w:rPr>
          <w:rFonts w:ascii="Times New Roman" w:eastAsia="Calibri" w:hAnsi="Times New Roman" w:cs="Times New Roman"/>
          <w:b/>
          <w:sz w:val="26"/>
          <w:szCs w:val="26"/>
        </w:rPr>
        <w:t xml:space="preserve"> 3</w:t>
      </w:r>
      <w:r w:rsidRPr="000311B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0311B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ba điểm </w:t>
      </w:r>
      <w:r w:rsidRPr="000311B8">
        <w:rPr>
          <w:rFonts w:ascii="Times New Roman" w:eastAsia="Calibri" w:hAnsi="Times New Roman" w:cs="Times New Roman"/>
          <w:position w:val="-8"/>
          <w:sz w:val="26"/>
          <w:szCs w:val="26"/>
          <w:lang w:val="vi-VN"/>
        </w:rPr>
        <w:object w:dxaOrig="840" w:dyaOrig="300">
          <v:shape id="_x0000_i1025" type="#_x0000_t75" style="width:42pt;height:15pt" o:ole="">
            <v:imagedata r:id="rId22" o:title=""/>
          </v:shape>
          <o:OLEObject Type="Embed" ProgID="Equation.DSMT4" ShapeID="_x0000_i1025" DrawAspect="Content" ObjectID="_1627272989" r:id="rId23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ẳng hàng theo thứ tự đó.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) Viết tên các tia đối gốc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20" w:dyaOrig="260">
          <v:shape id="_x0000_i1026" type="#_x0000_t75" style="width:16.5pt;height:13.5pt" o:ole="">
            <v:imagedata r:id="rId24" o:title=""/>
          </v:shape>
          <o:OLEObject Type="Embed" ProgID="Equation.DSMT4" ShapeID="_x0000_i1026" DrawAspect="Content" ObjectID="_1627272990" r:id="rId25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gốc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27" type="#_x0000_t75" style="width:13.5pt;height:13.5pt" o:ole="">
            <v:imagedata r:id="rId26" o:title=""/>
          </v:shape>
          <o:OLEObject Type="Embed" ProgID="Equation.DSMT4" ShapeID="_x0000_i1027" DrawAspect="Content" ObjectID="_1627272991" r:id="rId27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gốc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28" type="#_x0000_t75" style="width:12pt;height:13.5pt" o:ole="">
            <v:imagedata r:id="rId28" o:title=""/>
          </v:shape>
          <o:OLEObject Type="Embed" ProgID="Equation.DSMT4" ShapeID="_x0000_i1028" DrawAspect="Content" ObjectID="_1627272992" r:id="rId29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) Viết tên hai tia đối nhau gốc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29" type="#_x0000_t75" style="width:13.5pt;height:13.5pt" o:ole="">
            <v:imagedata r:id="rId30" o:title=""/>
          </v:shape>
          <o:OLEObject Type="Embed" ProgID="Equation.DSMT4" ShapeID="_x0000_i1029" DrawAspect="Content" ObjectID="_1627272993" r:id="rId31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c) Viết tên các tia trùng nhau</w:t>
      </w:r>
    </w:p>
    <w:p w:rsidR="00A2231C" w:rsidRPr="000311B8" w:rsidRDefault="00A2231C" w:rsidP="00A2231C">
      <w:pPr>
        <w:contextualSpacing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b/>
          <w:sz w:val="26"/>
          <w:szCs w:val="26"/>
          <w:lang w:val="vi-VN"/>
        </w:rPr>
        <w:t>Giải</w:t>
      </w:r>
    </w:p>
    <w:p w:rsidR="002674F0" w:rsidRPr="000311B8" w:rsidRDefault="00A2231C" w:rsidP="002674F0">
      <w:pPr>
        <w:contextualSpacing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0311B8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>
            <wp:extent cx="2457908" cy="354957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714" cy="355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4F0" w:rsidRPr="000311B8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Hình </w:t>
      </w:r>
      <w:r w:rsidR="000311B8" w:rsidRPr="000311B8">
        <w:rPr>
          <w:rFonts w:ascii="Times New Roman" w:eastAsia="Calibri" w:hAnsi="Times New Roman" w:cs="Times New Roman"/>
          <w:b/>
          <w:sz w:val="26"/>
          <w:szCs w:val="26"/>
        </w:rPr>
        <w:t>3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) Các tia gốc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20" w:dyaOrig="260">
          <v:shape id="_x0000_i1030" type="#_x0000_t75" style="width:16.5pt;height:13.5pt" o:ole="">
            <v:imagedata r:id="rId33" o:title=""/>
          </v:shape>
          <o:OLEObject Type="Embed" ProgID="Equation.DSMT4" ShapeID="_x0000_i1030" DrawAspect="Content" ObjectID="_1627272994" r:id="rId34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60" w:dyaOrig="279">
          <v:shape id="_x0000_i1031" type="#_x0000_t75" style="width:23.25pt;height:13.5pt" o:ole="">
            <v:imagedata r:id="rId35" o:title=""/>
          </v:shape>
          <o:OLEObject Type="Embed" ProgID="Equation.DSMT4" ShapeID="_x0000_i1031" DrawAspect="Content" ObjectID="_1627272995" r:id="rId36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tia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440" w:dyaOrig="260">
          <v:shape id="_x0000_i1032" type="#_x0000_t75" style="width:21.75pt;height:13.5pt" o:ole="">
            <v:imagedata r:id="rId37" o:title=""/>
          </v:shape>
          <o:OLEObject Type="Embed" ProgID="Equation.DSMT4" ShapeID="_x0000_i1032" DrawAspect="Content" ObjectID="_1627272996" r:id="rId38"/>
        </w:objec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ác tia gốc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33" type="#_x0000_t75" style="width:13.5pt;height:13.5pt" o:ole="">
            <v:imagedata r:id="rId39" o:title=""/>
          </v:shape>
          <o:OLEObject Type="Embed" ProgID="Equation.DSMT4" ShapeID="_x0000_i1033" DrawAspect="Content" ObjectID="_1627272997" r:id="rId40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80" w:dyaOrig="279">
          <v:shape id="_x0000_i1034" type="#_x0000_t75" style="width:23.25pt;height:13.5pt" o:ole="">
            <v:imagedata r:id="rId41" o:title=""/>
          </v:shape>
          <o:OLEObject Type="Embed" ProgID="Equation.DSMT4" ShapeID="_x0000_i1034" DrawAspect="Content" ObjectID="_1627272998" r:id="rId42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00" w:dyaOrig="279">
          <v:shape id="_x0000_i1035" type="#_x0000_t75" style="width:21pt;height:13.5pt" o:ole="">
            <v:imagedata r:id="rId43" o:title=""/>
          </v:shape>
          <o:OLEObject Type="Embed" ProgID="Equation.DSMT4" ShapeID="_x0000_i1035" DrawAspect="Content" ObjectID="_1627272999" r:id="rId44"/>
        </w:objec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ác tia gốc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36" type="#_x0000_t75" style="width:12pt;height:13.5pt" o:ole="">
            <v:imagedata r:id="rId45" o:title=""/>
          </v:shape>
          <o:OLEObject Type="Embed" ProgID="Equation.DSMT4" ShapeID="_x0000_i1036" DrawAspect="Content" ObjectID="_1627273000" r:id="rId46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tia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460" w:dyaOrig="260">
          <v:shape id="_x0000_i1037" type="#_x0000_t75" style="width:23.25pt;height:13.5pt" o:ole="">
            <v:imagedata r:id="rId47" o:title=""/>
          </v:shape>
          <o:OLEObject Type="Embed" ProgID="Equation.DSMT4" ShapeID="_x0000_i1037" DrawAspect="Content" ObjectID="_1627273001" r:id="rId48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20" w:dyaOrig="279">
          <v:shape id="_x0000_i1038" type="#_x0000_t75" style="width:21pt;height:13.5pt" o:ole="">
            <v:imagedata r:id="rId49" o:title=""/>
          </v:shape>
          <o:OLEObject Type="Embed" ProgID="Equation.DSMT4" ShapeID="_x0000_i1038" DrawAspect="Content" ObjectID="_1627273002" r:id="rId50"/>
        </w:objec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) Hai tia đối nhau gốc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39" type="#_x0000_t75" style="width:13.5pt;height:13.5pt" o:ole="">
            <v:imagedata r:id="rId51" o:title=""/>
          </v:shape>
          <o:OLEObject Type="Embed" ProgID="Equation.DSMT4" ShapeID="_x0000_i1039" DrawAspect="Content" ObjectID="_1627273003" r:id="rId52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80" w:dyaOrig="279">
          <v:shape id="_x0000_i1040" type="#_x0000_t75" style="width:23.25pt;height:13.5pt" o:ole="">
            <v:imagedata r:id="rId53" o:title=""/>
          </v:shape>
          <o:OLEObject Type="Embed" ProgID="Equation.DSMT4" ShapeID="_x0000_i1040" DrawAspect="Content" ObjectID="_1627273004" r:id="rId54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00" w:dyaOrig="279">
          <v:shape id="_x0000_i1041" type="#_x0000_t75" style="width:21pt;height:13.5pt" o:ole="">
            <v:imagedata r:id="rId55" o:title=""/>
          </v:shape>
          <o:OLEObject Type="Embed" ProgID="Equation.DSMT4" ShapeID="_x0000_i1041" DrawAspect="Content" ObjectID="_1627273005" r:id="rId56"/>
        </w:objec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lastRenderedPageBreak/>
        <w:t xml:space="preserve">c)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60" w:dyaOrig="279">
          <v:shape id="_x0000_i1042" type="#_x0000_t75" style="width:23.25pt;height:13.5pt" o:ole="">
            <v:imagedata r:id="rId57" o:title=""/>
          </v:shape>
          <o:OLEObject Type="Embed" ProgID="Equation.DSMT4" ShapeID="_x0000_i1042" DrawAspect="Content" ObjectID="_1627273006" r:id="rId58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tia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440" w:dyaOrig="260">
          <v:shape id="_x0000_i1043" type="#_x0000_t75" style="width:21.75pt;height:13.5pt" o:ole="">
            <v:imagedata r:id="rId59" o:title=""/>
          </v:shape>
          <o:OLEObject Type="Embed" ProgID="Equation.DSMT4" ShapeID="_x0000_i1043" DrawAspect="Content" ObjectID="_1627273007" r:id="rId60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rùng nhau,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20" w:dyaOrig="279">
          <v:shape id="_x0000_i1044" type="#_x0000_t75" style="width:21pt;height:13.5pt" o:ole="">
            <v:imagedata r:id="rId61" o:title=""/>
          </v:shape>
          <o:OLEObject Type="Embed" ProgID="Equation.DSMT4" ShapeID="_x0000_i1044" DrawAspect="Content" ObjectID="_1627273008" r:id="rId62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tia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460" w:dyaOrig="260">
          <v:shape id="_x0000_i1045" type="#_x0000_t75" style="width:23.25pt;height:13.5pt" o:ole="">
            <v:imagedata r:id="rId63" o:title=""/>
          </v:shape>
          <o:OLEObject Type="Embed" ProgID="Equation.DSMT4" ShapeID="_x0000_i1045" DrawAspect="Content" ObjectID="_1627273009" r:id="rId64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trùng nhau</w:t>
      </w:r>
    </w:p>
    <w:p w:rsidR="003F663A" w:rsidRPr="000311B8" w:rsidRDefault="003F663A" w:rsidP="003F663A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DẠNG 2: Vẽ tia theo điều kiện cho trước.</w:t>
      </w:r>
    </w:p>
    <w:p w:rsidR="003F663A" w:rsidRPr="000311B8" w:rsidRDefault="003F663A" w:rsidP="003F663A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I/ Phương pháp giải</w:t>
      </w:r>
    </w:p>
    <w:p w:rsidR="003F663A" w:rsidRPr="000311B8" w:rsidRDefault="003F663A" w:rsidP="003F663A">
      <w:pPr>
        <w:ind w:left="426" w:firstLine="294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Để vẽ các tia theo điều kiện cho trước, ta thường làm như sau:</w:t>
      </w:r>
    </w:p>
    <w:p w:rsidR="003F663A" w:rsidRPr="000311B8" w:rsidRDefault="003F663A" w:rsidP="003F663A">
      <w:pPr>
        <w:ind w:left="426" w:firstLine="294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i/>
          <w:sz w:val="26"/>
          <w:szCs w:val="26"/>
        </w:rPr>
        <w:t xml:space="preserve">Bước 1. </w:t>
      </w:r>
      <w:r w:rsidRPr="000311B8">
        <w:rPr>
          <w:rFonts w:ascii="Times New Roman" w:hAnsi="Times New Roman" w:cs="Times New Roman"/>
          <w:sz w:val="26"/>
          <w:szCs w:val="26"/>
        </w:rPr>
        <w:t>Xác định gốc của tia;</w:t>
      </w:r>
    </w:p>
    <w:p w:rsidR="003F663A" w:rsidRPr="000311B8" w:rsidRDefault="003F663A" w:rsidP="003F663A">
      <w:pPr>
        <w:ind w:left="426" w:firstLine="294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i/>
          <w:sz w:val="26"/>
          <w:szCs w:val="26"/>
        </w:rPr>
        <w:t>Bước 2.</w:t>
      </w:r>
      <w:r w:rsidRPr="000311B8">
        <w:rPr>
          <w:rFonts w:ascii="Times New Roman" w:hAnsi="Times New Roman" w:cs="Times New Roman"/>
          <w:sz w:val="26"/>
          <w:szCs w:val="26"/>
        </w:rPr>
        <w:t xml:space="preserve"> Dựa vào điều kiện cho trước để vẽ phần đường thẳng còn lại bị chia ra bởi gốc.</w:t>
      </w:r>
    </w:p>
    <w:p w:rsidR="003F663A" w:rsidRPr="000311B8" w:rsidRDefault="000311B8" w:rsidP="003F663A">
      <w:pPr>
        <w:rPr>
          <w:rFonts w:ascii="Times New Roman" w:hAnsi="Times New Roman" w:cs="Times New Roman"/>
          <w:b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II/ Các ví dụ</w:t>
      </w:r>
      <w:r w:rsidR="003F663A" w:rsidRPr="000311B8">
        <w:rPr>
          <w:rFonts w:ascii="Times New Roman" w:hAnsi="Times New Roman" w:cs="Times New Roman"/>
          <w:b/>
          <w:sz w:val="26"/>
          <w:szCs w:val="26"/>
        </w:rPr>
        <w:t>.</w:t>
      </w:r>
    </w:p>
    <w:p w:rsidR="003F663A" w:rsidRPr="000311B8" w:rsidRDefault="000311B8" w:rsidP="003F663A">
      <w:pPr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Ví dụ 1</w:t>
      </w:r>
      <w:r w:rsidR="003F663A" w:rsidRPr="000311B8">
        <w:rPr>
          <w:rFonts w:ascii="Times New Roman" w:hAnsi="Times New Roman" w:cs="Times New Roman"/>
          <w:b/>
          <w:sz w:val="26"/>
          <w:szCs w:val="26"/>
        </w:rPr>
        <w:t>.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Cho ba điểm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 xml:space="preserve">A, B, C </w:t>
      </w:r>
      <w:r w:rsidR="003F663A" w:rsidRPr="000311B8">
        <w:rPr>
          <w:rFonts w:ascii="Times New Roman" w:hAnsi="Times New Roman" w:cs="Times New Roman"/>
          <w:sz w:val="26"/>
          <w:szCs w:val="26"/>
        </w:rPr>
        <w:t>không thẳng hàng, hãy vẽ:</w:t>
      </w:r>
    </w:p>
    <w:p w:rsidR="003F663A" w:rsidRPr="000311B8" w:rsidRDefault="003F663A" w:rsidP="000311B8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a) Tia </w:t>
      </w:r>
      <w:r w:rsidRPr="000311B8">
        <w:rPr>
          <w:rFonts w:ascii="Times New Roman" w:hAnsi="Times New Roman" w:cs="Times New Roman"/>
          <w:i/>
          <w:sz w:val="26"/>
          <w:szCs w:val="26"/>
        </w:rPr>
        <w:t>CB</w:t>
      </w:r>
      <w:r w:rsidRPr="000311B8">
        <w:rPr>
          <w:rFonts w:ascii="Times New Roman" w:hAnsi="Times New Roman" w:cs="Times New Roman"/>
          <w:sz w:val="26"/>
          <w:szCs w:val="26"/>
        </w:rPr>
        <w:t>;</w:t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  <w:t xml:space="preserve">b) Tia </w:t>
      </w:r>
      <w:r w:rsidRPr="000311B8">
        <w:rPr>
          <w:rFonts w:ascii="Times New Roman" w:hAnsi="Times New Roman" w:cs="Times New Roman"/>
          <w:i/>
          <w:sz w:val="26"/>
          <w:szCs w:val="26"/>
        </w:rPr>
        <w:t>CA</w:t>
      </w:r>
      <w:r w:rsidRPr="000311B8">
        <w:rPr>
          <w:rFonts w:ascii="Times New Roman" w:hAnsi="Times New Roman" w:cs="Times New Roman"/>
          <w:sz w:val="26"/>
          <w:szCs w:val="26"/>
        </w:rPr>
        <w:t>;</w:t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  <w:t xml:space="preserve">c) Đường thẳng </w:t>
      </w:r>
      <w:r w:rsidRPr="000311B8">
        <w:rPr>
          <w:rFonts w:ascii="Times New Roman" w:hAnsi="Times New Roman" w:cs="Times New Roman"/>
          <w:i/>
          <w:sz w:val="26"/>
          <w:szCs w:val="26"/>
        </w:rPr>
        <w:t>AB</w:t>
      </w:r>
      <w:r w:rsidRPr="000311B8">
        <w:rPr>
          <w:rFonts w:ascii="Times New Roman" w:hAnsi="Times New Roman" w:cs="Times New Roman"/>
          <w:sz w:val="26"/>
          <w:szCs w:val="26"/>
        </w:rPr>
        <w:t>.</w:t>
      </w:r>
    </w:p>
    <w:p w:rsidR="003F663A" w:rsidRPr="000311B8" w:rsidRDefault="000311B8" w:rsidP="003F663A">
      <w:pPr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Ví dụ 2</w:t>
      </w:r>
      <w:r w:rsidR="003F663A" w:rsidRPr="000311B8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Cho ba điểm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 xml:space="preserve">M, N, P </w:t>
      </w:r>
      <w:r w:rsidR="003F663A" w:rsidRPr="000311B8">
        <w:rPr>
          <w:rFonts w:ascii="Times New Roman" w:hAnsi="Times New Roman" w:cs="Times New Roman"/>
          <w:sz w:val="26"/>
          <w:szCs w:val="26"/>
        </w:rPr>
        <w:t>không thẳng hàng, hãy vẽ:</w:t>
      </w:r>
    </w:p>
    <w:p w:rsidR="003F663A" w:rsidRPr="000311B8" w:rsidRDefault="003F663A" w:rsidP="000311B8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a) Tia </w:t>
      </w:r>
      <w:r w:rsidRPr="000311B8">
        <w:rPr>
          <w:rFonts w:ascii="Times New Roman" w:hAnsi="Times New Roman" w:cs="Times New Roman"/>
          <w:i/>
          <w:sz w:val="26"/>
          <w:szCs w:val="26"/>
        </w:rPr>
        <w:t>NP;</w:t>
      </w:r>
      <w:r w:rsidRPr="000311B8">
        <w:rPr>
          <w:rFonts w:ascii="Times New Roman" w:hAnsi="Times New Roman" w:cs="Times New Roman"/>
          <w:i/>
          <w:sz w:val="26"/>
          <w:szCs w:val="26"/>
        </w:rPr>
        <w:tab/>
      </w:r>
      <w:r w:rsidRPr="000311B8">
        <w:rPr>
          <w:rFonts w:ascii="Times New Roman" w:hAnsi="Times New Roman" w:cs="Times New Roman"/>
          <w:i/>
          <w:sz w:val="26"/>
          <w:szCs w:val="26"/>
        </w:rPr>
        <w:tab/>
      </w:r>
      <w:r w:rsidRPr="000311B8">
        <w:rPr>
          <w:rFonts w:ascii="Times New Roman" w:hAnsi="Times New Roman" w:cs="Times New Roman"/>
          <w:i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 xml:space="preserve">b) Tia </w:t>
      </w:r>
      <w:r w:rsidRPr="000311B8">
        <w:rPr>
          <w:rFonts w:ascii="Times New Roman" w:hAnsi="Times New Roman" w:cs="Times New Roman"/>
          <w:i/>
          <w:sz w:val="26"/>
          <w:szCs w:val="26"/>
        </w:rPr>
        <w:t>MN;</w:t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  <w:t xml:space="preserve">c) Đường thẳng </w:t>
      </w:r>
      <w:r w:rsidRPr="000311B8">
        <w:rPr>
          <w:rFonts w:ascii="Times New Roman" w:hAnsi="Times New Roman" w:cs="Times New Roman"/>
          <w:i/>
          <w:sz w:val="26"/>
          <w:szCs w:val="26"/>
        </w:rPr>
        <w:t>MP</w:t>
      </w:r>
    </w:p>
    <w:p w:rsidR="003F663A" w:rsidRPr="000311B8" w:rsidRDefault="000311B8" w:rsidP="003F663A">
      <w:pPr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Ví dụ 3</w:t>
      </w:r>
      <w:r w:rsidR="003F663A" w:rsidRPr="000311B8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Vẽ hai tia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Ox, Oy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đối nhau. Lấy điểm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M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thuộc tia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Ox,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điểm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N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thuộc tia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Oy.</w:t>
      </w:r>
    </w:p>
    <w:p w:rsidR="003F663A" w:rsidRPr="000311B8" w:rsidRDefault="003F663A" w:rsidP="000311B8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Vì sao có thể khẳng định hai tia </w:t>
      </w:r>
      <w:r w:rsidRPr="000311B8">
        <w:rPr>
          <w:rFonts w:ascii="Times New Roman" w:hAnsi="Times New Roman" w:cs="Times New Roman"/>
          <w:i/>
          <w:sz w:val="26"/>
          <w:szCs w:val="26"/>
        </w:rPr>
        <w:t>OM</w:t>
      </w:r>
      <w:r w:rsidRPr="000311B8">
        <w:rPr>
          <w:rFonts w:ascii="Times New Roman" w:hAnsi="Times New Roman" w:cs="Times New Roman"/>
          <w:sz w:val="26"/>
          <w:szCs w:val="26"/>
        </w:rPr>
        <w:t xml:space="preserve"> và </w:t>
      </w:r>
      <w:r w:rsidRPr="000311B8">
        <w:rPr>
          <w:rFonts w:ascii="Times New Roman" w:hAnsi="Times New Roman" w:cs="Times New Roman"/>
          <w:i/>
          <w:sz w:val="26"/>
          <w:szCs w:val="26"/>
        </w:rPr>
        <w:t>ON</w:t>
      </w:r>
      <w:r w:rsidRPr="000311B8">
        <w:rPr>
          <w:rFonts w:ascii="Times New Roman" w:hAnsi="Times New Roman" w:cs="Times New Roman"/>
          <w:sz w:val="26"/>
          <w:szCs w:val="26"/>
        </w:rPr>
        <w:t xml:space="preserve"> đối nhau?</w:t>
      </w:r>
    </w:p>
    <w:p w:rsidR="003F663A" w:rsidRPr="000311B8" w:rsidRDefault="000311B8" w:rsidP="000311B8">
      <w:pPr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Ví dụ 4</w:t>
      </w:r>
      <w:r w:rsidR="003F663A" w:rsidRPr="000311B8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Vẽ tia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Oz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, trên tia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Oz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lấy hai điểm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A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và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B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. Hỏi hai tia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OA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và </w:t>
      </w:r>
      <w:r w:rsidR="003F663A" w:rsidRPr="000311B8">
        <w:rPr>
          <w:rFonts w:ascii="Times New Roman" w:hAnsi="Times New Roman" w:cs="Times New Roman"/>
          <w:i/>
          <w:sz w:val="26"/>
          <w:szCs w:val="26"/>
        </w:rPr>
        <w:t>OB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có trùng nhau không? Vì sao?</w:t>
      </w:r>
    </w:p>
    <w:p w:rsidR="003F663A" w:rsidRPr="000311B8" w:rsidRDefault="003F663A" w:rsidP="003F663A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D</w:t>
      </w:r>
      <w:r w:rsid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ẠNG </w:t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3. Xác định điểm nằm giữa hai điểm khác</w:t>
      </w:r>
    </w:p>
    <w:p w:rsidR="003F663A" w:rsidRPr="000311B8" w:rsidRDefault="003F663A" w:rsidP="003F663A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Phương pháp giải: </w:t>
      </w:r>
    </w:p>
    <w:p w:rsidR="003F663A" w:rsidRPr="000311B8" w:rsidRDefault="003F663A" w:rsidP="003F663A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Để xác định điểm nằm giữa hai điểm khác, ta sử dụng lưu ý nếu hai tia </w:t>
      </w:r>
      <w:r w:rsidRPr="000311B8">
        <w:rPr>
          <w:rFonts w:ascii="Times New Roman" w:hAnsi="Times New Roman" w:cs="Times New Roman"/>
          <w:i/>
          <w:sz w:val="26"/>
          <w:szCs w:val="26"/>
        </w:rPr>
        <w:t>OA</w:t>
      </w:r>
      <w:r w:rsidRPr="000311B8">
        <w:rPr>
          <w:rFonts w:ascii="Times New Roman" w:hAnsi="Times New Roman" w:cs="Times New Roman"/>
          <w:sz w:val="26"/>
          <w:szCs w:val="26"/>
        </w:rPr>
        <w:t xml:space="preserve"> và </w:t>
      </w:r>
      <w:r w:rsidRPr="000311B8">
        <w:rPr>
          <w:rFonts w:ascii="Times New Roman" w:hAnsi="Times New Roman" w:cs="Times New Roman"/>
          <w:i/>
          <w:sz w:val="26"/>
          <w:szCs w:val="26"/>
        </w:rPr>
        <w:t>OB</w:t>
      </w:r>
      <w:r w:rsidRPr="000311B8">
        <w:rPr>
          <w:rFonts w:ascii="Times New Roman" w:hAnsi="Times New Roman" w:cs="Times New Roman"/>
          <w:sz w:val="26"/>
          <w:szCs w:val="26"/>
        </w:rPr>
        <w:t xml:space="preserve"> là hai tia đối nhau thì điểm </w:t>
      </w:r>
      <w:r w:rsidRPr="000311B8">
        <w:rPr>
          <w:rFonts w:ascii="Times New Roman" w:hAnsi="Times New Roman" w:cs="Times New Roman"/>
          <w:i/>
          <w:sz w:val="26"/>
          <w:szCs w:val="26"/>
        </w:rPr>
        <w:t>O</w:t>
      </w:r>
      <w:r w:rsidRPr="000311B8">
        <w:rPr>
          <w:rFonts w:ascii="Times New Roman" w:hAnsi="Times New Roman" w:cs="Times New Roman"/>
          <w:sz w:val="26"/>
          <w:szCs w:val="26"/>
        </w:rPr>
        <w:t xml:space="preserve"> nằm giữa hai điểm </w:t>
      </w:r>
      <w:r w:rsidRPr="000311B8">
        <w:rPr>
          <w:rFonts w:ascii="Times New Roman" w:hAnsi="Times New Roman" w:cs="Times New Roman"/>
          <w:i/>
          <w:sz w:val="26"/>
          <w:szCs w:val="26"/>
        </w:rPr>
        <w:t>A</w:t>
      </w:r>
      <w:r w:rsidRPr="000311B8">
        <w:rPr>
          <w:rFonts w:ascii="Times New Roman" w:hAnsi="Times New Roman" w:cs="Times New Roman"/>
          <w:sz w:val="26"/>
          <w:szCs w:val="26"/>
        </w:rPr>
        <w:t xml:space="preserve"> và</w:t>
      </w:r>
      <w:r w:rsidRPr="000311B8">
        <w:rPr>
          <w:rFonts w:ascii="Times New Roman" w:hAnsi="Times New Roman" w:cs="Times New Roman"/>
          <w:i/>
          <w:sz w:val="26"/>
          <w:szCs w:val="26"/>
        </w:rPr>
        <w:t xml:space="preserve"> B.</w:t>
      </w:r>
    </w:p>
    <w:p w:rsidR="003F663A" w:rsidRPr="000311B8" w:rsidRDefault="003F663A" w:rsidP="003F663A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II/ Các ví dụ.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Ví dụ</w:t>
      </w:r>
      <w:r w:rsidR="000311B8" w:rsidRPr="000311B8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Pr="000311B8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0311B8">
        <w:rPr>
          <w:rFonts w:ascii="Times New Roman" w:hAnsi="Times New Roman" w:cs="Times New Roman"/>
          <w:sz w:val="26"/>
          <w:szCs w:val="26"/>
        </w:rPr>
        <w:t>Vẽ đường thẳng xy, lấy điểm O trên đường thẳng xy, lấy điểm A thuộc tia Ox và điểm B thuộc tia Oy.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1) Viết tên hai tia đối nhau, gốc O.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2) Trong ba điểm A, B, O điểm nào nằm giữa hai điểm còn lại.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3) Viết tên tất cả các tia của hình vừa vẽ.</w:t>
      </w:r>
    </w:p>
    <w:p w:rsidR="003F663A" w:rsidRPr="000311B8" w:rsidRDefault="003F663A" w:rsidP="003F663A">
      <w:pPr>
        <w:tabs>
          <w:tab w:val="left" w:pos="0"/>
        </w:tabs>
        <w:ind w:left="36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ab/>
        <w:t>Giải</w:t>
      </w:r>
      <w:r w:rsidR="000311B8">
        <w:rPr>
          <w:rFonts w:ascii="Times New Roman" w:hAnsi="Times New Roman" w:cs="Times New Roman"/>
          <w:sz w:val="26"/>
          <w:szCs w:val="26"/>
        </w:rPr>
        <w:t xml:space="preserve"> (Hình 4</w:t>
      </w:r>
      <w:r w:rsidRPr="000311B8">
        <w:rPr>
          <w:rFonts w:ascii="Times New Roman" w:hAnsi="Times New Roman" w:cs="Times New Roman"/>
          <w:sz w:val="26"/>
          <w:szCs w:val="26"/>
        </w:rPr>
        <w:t>)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1) Các cặp tia đối nhau là : Ox và Oy; Ox và OB; OA và Oy; OA và OB.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987968" behindDoc="0" locked="0" layoutInCell="1" allowOverlap="1">
            <wp:simplePos x="0" y="0"/>
            <wp:positionH relativeFrom="column">
              <wp:posOffset>4389755</wp:posOffset>
            </wp:positionH>
            <wp:positionV relativeFrom="paragraph">
              <wp:posOffset>421005</wp:posOffset>
            </wp:positionV>
            <wp:extent cx="2343150" cy="453390"/>
            <wp:effectExtent l="19050" t="0" r="0" b="0"/>
            <wp:wrapSquare wrapText="bothSides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5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11B8">
        <w:rPr>
          <w:rFonts w:ascii="Times New Roman" w:hAnsi="Times New Roman" w:cs="Times New Roman"/>
          <w:sz w:val="26"/>
          <w:szCs w:val="26"/>
        </w:rPr>
        <w:tab/>
        <w:t xml:space="preserve">2) Vì A </w:t>
      </w:r>
      <w:r w:rsidRPr="000311B8">
        <w:rPr>
          <w:rFonts w:ascii="Cambria Math" w:hAnsi="Cambria Math" w:cs="Times New Roman"/>
          <w:sz w:val="26"/>
          <w:szCs w:val="26"/>
        </w:rPr>
        <w:t>∈</w:t>
      </w:r>
      <w:r w:rsidRPr="000311B8">
        <w:rPr>
          <w:rFonts w:ascii="Times New Roman" w:hAnsi="Times New Roman" w:cs="Times New Roman"/>
          <w:sz w:val="26"/>
          <w:szCs w:val="26"/>
        </w:rPr>
        <w:t xml:space="preserve"> Ox và B </w:t>
      </w:r>
      <w:r w:rsidRPr="000311B8">
        <w:rPr>
          <w:rFonts w:ascii="Cambria Math" w:hAnsi="Cambria Math" w:cs="Times New Roman"/>
          <w:sz w:val="26"/>
          <w:szCs w:val="26"/>
        </w:rPr>
        <w:t>∈</w:t>
      </w:r>
      <w:r w:rsidRPr="000311B8">
        <w:rPr>
          <w:rFonts w:ascii="Times New Roman" w:hAnsi="Times New Roman" w:cs="Times New Roman"/>
          <w:sz w:val="26"/>
          <w:szCs w:val="26"/>
        </w:rPr>
        <w:t xml:space="preserve"> Oy, mà Ox và Oy là hai tia đối nhau. Vậy, A và B là hai điểm đối nhau qua điểm O. Do đó, O nằm giữa hai điểm A và B </w:t>
      </w:r>
    </w:p>
    <w:p w:rsidR="003F663A" w:rsidRPr="000311B8" w:rsidRDefault="00CE71E9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rect id="_x0000_s1491" style="position:absolute;left:0;text-align:left;margin-left:417pt;margin-top:11.2pt;width:61.5pt;height:30pt;z-index:251988992" strokecolor="white [3212]">
            <v:textbox>
              <w:txbxContent>
                <w:p w:rsidR="000311B8" w:rsidRPr="000311B8" w:rsidRDefault="000311B8">
                  <w:pPr>
                    <w:rPr>
                      <w:b/>
                    </w:rPr>
                  </w:pPr>
                  <w:r>
                    <w:rPr>
                      <w:b/>
                    </w:rPr>
                    <w:t>Hình 4</w:t>
                  </w:r>
                </w:p>
              </w:txbxContent>
            </v:textbox>
          </v:rect>
        </w:pict>
      </w:r>
      <w:r w:rsidR="003F663A" w:rsidRPr="000311B8">
        <w:rPr>
          <w:rFonts w:ascii="Times New Roman" w:hAnsi="Times New Roman" w:cs="Times New Roman"/>
          <w:sz w:val="26"/>
          <w:szCs w:val="26"/>
        </w:rPr>
        <w:tab/>
        <w:t>3) Trên đường thẳng xy có ba điểm A, O, B, để tránh nhầm lẫn ta chọn từng điểm làm gốc.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- Chọn điểm A làm gốc có các tia : Ax, Ay, AO, AB, trong đó các tia AO, AB, Ay trùng nhau.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lastRenderedPageBreak/>
        <w:tab/>
        <w:t>- Chọn điểm O làm gốc có các tia : Ox, Oy, OA, OB, trong đó các cặp tia Ox, OA và Oy, OB trùng nhau.</w:t>
      </w:r>
    </w:p>
    <w:p w:rsidR="003F663A" w:rsidRPr="000311B8" w:rsidRDefault="003F663A" w:rsidP="003F663A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  <w:t>- Chọn điểm B làm gốc có các tia : Bx, By, BA, BO, trong đó các tia Bx, BA, BO trùng nhau.</w:t>
      </w:r>
    </w:p>
    <w:p w:rsidR="00A2231C" w:rsidRPr="000311B8" w:rsidRDefault="00A2231C" w:rsidP="00A2231C">
      <w:pPr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311B8">
        <w:rPr>
          <w:rFonts w:ascii="Times New Roman" w:eastAsia="Calibri" w:hAnsi="Times New Roman" w:cs="Times New Roman"/>
          <w:b/>
          <w:sz w:val="26"/>
          <w:szCs w:val="26"/>
        </w:rPr>
        <w:t>Ví dụ</w:t>
      </w:r>
      <w:r w:rsidR="000311B8" w:rsidRPr="000311B8">
        <w:rPr>
          <w:rFonts w:ascii="Times New Roman" w:eastAsia="Calibri" w:hAnsi="Times New Roman" w:cs="Times New Roman"/>
          <w:b/>
          <w:sz w:val="26"/>
          <w:szCs w:val="26"/>
        </w:rPr>
        <w:t xml:space="preserve"> 2</w:t>
      </w:r>
      <w:r w:rsidRPr="000311B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0311B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Vẽ hai tia đối nhau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80" w:dyaOrig="279">
          <v:shape id="_x0000_i1046" type="#_x0000_t75" style="width:23.25pt;height:13.5pt" o:ole="">
            <v:imagedata r:id="rId66" o:title=""/>
          </v:shape>
          <o:OLEObject Type="Embed" ProgID="Equation.DSMT4" ShapeID="_x0000_i1046" DrawAspect="Content" ObjectID="_1627273010" r:id="rId67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20" w:dyaOrig="279">
          <v:shape id="_x0000_i1047" type="#_x0000_t75" style="width:21pt;height:13.5pt" o:ole="">
            <v:imagedata r:id="rId68" o:title=""/>
          </v:shape>
          <o:OLEObject Type="Embed" ProgID="Equation.DSMT4" ShapeID="_x0000_i1047" DrawAspect="Content" ObjectID="_1627273011" r:id="rId69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48" type="#_x0000_t75" style="width:12pt;height:13.5pt" o:ole="">
            <v:imagedata r:id="rId70" o:title=""/>
          </v:shape>
          <o:OLEObject Type="Embed" ProgID="Equation.DSMT4" ShapeID="_x0000_i1048" DrawAspect="Content" ObjectID="_1627273012" r:id="rId71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một điểm thuộc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80" w:dyaOrig="279">
          <v:shape id="_x0000_i1049" type="#_x0000_t75" style="width:23.25pt;height:13.5pt" o:ole="">
            <v:imagedata r:id="rId72" o:title=""/>
          </v:shape>
          <o:OLEObject Type="Embed" ProgID="Equation.DSMT4" ShapeID="_x0000_i1049" DrawAspect="Content" ObjectID="_1627273013" r:id="rId73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50" type="#_x0000_t75" style="width:12pt;height:13.5pt" o:ole="">
            <v:imagedata r:id="rId74" o:title=""/>
          </v:shape>
          <o:OLEObject Type="Embed" ProgID="Equation.DSMT4" ShapeID="_x0000_i1050" DrawAspect="Content" ObjectID="_1627273014" r:id="rId75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một điểm thuộc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20" w:dyaOrig="279">
          <v:shape id="_x0000_i1051" type="#_x0000_t75" style="width:21pt;height:13.5pt" o:ole="">
            <v:imagedata r:id="rId76" o:title=""/>
          </v:shape>
          <o:OLEObject Type="Embed" ProgID="Equation.DSMT4" ShapeID="_x0000_i1051" DrawAspect="Content" ObjectID="_1627273015" r:id="rId77"/>
        </w:objec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) Trong ba điểm </w:t>
      </w:r>
      <w:r w:rsidRPr="000311B8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780" w:dyaOrig="320">
          <v:shape id="_x0000_i1052" type="#_x0000_t75" style="width:38.25pt;height:16.5pt" o:ole="">
            <v:imagedata r:id="rId78" o:title=""/>
          </v:shape>
          <o:OLEObject Type="Embed" ProgID="Equation.DSMT4" ShapeID="_x0000_i1052" DrawAspect="Content" ObjectID="_1627273016" r:id="rId79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iểm nào nằm giữa hai điểm còn lại?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) Trong ba điểm </w:t>
      </w:r>
      <w:r w:rsidRPr="000311B8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820" w:dyaOrig="320">
          <v:shape id="_x0000_i1053" type="#_x0000_t75" style="width:41.25pt;height:16.5pt" o:ole="">
            <v:imagedata r:id="rId80" o:title=""/>
          </v:shape>
          <o:OLEObject Type="Embed" ProgID="Equation.DSMT4" ShapeID="_x0000_i1053" DrawAspect="Content" ObjectID="_1627273017" r:id="rId81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iểm nào nằm giữa hai điểm còn lại?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) Trong ba điểm </w:t>
      </w:r>
      <w:r w:rsidRPr="000311B8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859" w:dyaOrig="320">
          <v:shape id="_x0000_i1054" type="#_x0000_t75" style="width:43.5pt;height:16.5pt" o:ole="">
            <v:imagedata r:id="rId82" o:title=""/>
          </v:shape>
          <o:OLEObject Type="Embed" ProgID="Equation.DSMT4" ShapeID="_x0000_i1054" DrawAspect="Content" ObjectID="_1627273018" r:id="rId83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điểm nào nằm giữa hai điểm còn lại?</w:t>
      </w:r>
    </w:p>
    <w:p w:rsidR="00A2231C" w:rsidRPr="000311B8" w:rsidRDefault="00A2231C" w:rsidP="00A2231C">
      <w:pPr>
        <w:contextualSpacing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b/>
          <w:sz w:val="26"/>
          <w:szCs w:val="26"/>
          <w:lang w:val="vi-VN"/>
        </w:rPr>
        <w:t>Giải</w:t>
      </w:r>
    </w:p>
    <w:p w:rsidR="00A2231C" w:rsidRPr="000311B8" w:rsidRDefault="00A2231C" w:rsidP="00A2231C">
      <w:pPr>
        <w:contextualSpacing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0311B8">
        <w:rPr>
          <w:rFonts w:ascii="Times New Roman" w:eastAsia="Calibri" w:hAnsi="Times New Roman" w:cs="Times New Roman"/>
          <w:b/>
          <w:noProof/>
          <w:sz w:val="26"/>
          <w:szCs w:val="26"/>
        </w:rPr>
        <w:drawing>
          <wp:inline distT="0" distB="0" distL="0" distR="0">
            <wp:extent cx="2587189" cy="373627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213" cy="38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4F0" w:rsidRPr="000311B8">
        <w:rPr>
          <w:rFonts w:ascii="Times New Roman" w:eastAsia="Calibri" w:hAnsi="Times New Roman" w:cs="Times New Roman"/>
          <w:sz w:val="26"/>
          <w:szCs w:val="26"/>
        </w:rPr>
        <w:tab/>
      </w:r>
      <w:r w:rsidR="002674F0" w:rsidRPr="000311B8">
        <w:rPr>
          <w:rFonts w:ascii="Times New Roman" w:eastAsia="Calibri" w:hAnsi="Times New Roman" w:cs="Times New Roman"/>
          <w:sz w:val="26"/>
          <w:szCs w:val="26"/>
        </w:rPr>
        <w:tab/>
      </w:r>
      <w:r w:rsidR="002674F0" w:rsidRPr="000311B8">
        <w:rPr>
          <w:rFonts w:ascii="Times New Roman" w:eastAsia="Calibri" w:hAnsi="Times New Roman" w:cs="Times New Roman"/>
          <w:b/>
          <w:sz w:val="26"/>
          <w:szCs w:val="26"/>
        </w:rPr>
        <w:t xml:space="preserve">Hình </w:t>
      </w:r>
      <w:r w:rsidR="000311B8">
        <w:rPr>
          <w:rFonts w:ascii="Times New Roman" w:eastAsia="Calibri" w:hAnsi="Times New Roman" w:cs="Times New Roman"/>
          <w:b/>
          <w:sz w:val="26"/>
          <w:szCs w:val="26"/>
        </w:rPr>
        <w:t>5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)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55" type="#_x0000_t75" style="width:12pt;height:13.5pt" o:ole="">
            <v:imagedata r:id="rId85" o:title=""/>
          </v:shape>
          <o:OLEObject Type="Embed" ProgID="Equation.DSMT4" ShapeID="_x0000_i1055" DrawAspect="Content" ObjectID="_1627273019" r:id="rId86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uộc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80" w:dyaOrig="279">
          <v:shape id="_x0000_i1056" type="#_x0000_t75" style="width:23.25pt;height:13.5pt" o:ole="">
            <v:imagedata r:id="rId87" o:title=""/>
          </v:shape>
          <o:OLEObject Type="Embed" ProgID="Equation.DSMT4" ShapeID="_x0000_i1056" DrawAspect="Content" ObjectID="_1627273020" r:id="rId88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ên hai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80" w:dyaOrig="279">
          <v:shape id="_x0000_i1057" type="#_x0000_t75" style="width:23.25pt;height:13.5pt" o:ole="">
            <v:imagedata r:id="rId89" o:title=""/>
          </v:shape>
          <o:OLEObject Type="Embed" ProgID="Equation.DSMT4" ShapeID="_x0000_i1057" DrawAspect="Content" ObjectID="_1627273021" r:id="rId90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và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380" w:dyaOrig="279">
          <v:shape id="_x0000_i1058" type="#_x0000_t75" style="width:19.5pt;height:13.5pt" o:ole="">
            <v:imagedata r:id="rId91" o:title=""/>
          </v:shape>
          <o:OLEObject Type="Embed" ProgID="Equation.DSMT4" ShapeID="_x0000_i1058" DrawAspect="Content" ObjectID="_1627273022" r:id="rId92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rùng nhau. Mà hai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80" w:dyaOrig="279">
          <v:shape id="_x0000_i1059" type="#_x0000_t75" style="width:23.25pt;height:13.5pt" o:ole="">
            <v:imagedata r:id="rId93" o:title=""/>
          </v:shape>
          <o:OLEObject Type="Embed" ProgID="Equation.DSMT4" ShapeID="_x0000_i1059" DrawAspect="Content" ObjectID="_1627273023" r:id="rId94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20" w:dyaOrig="279">
          <v:shape id="_x0000_i1060" type="#_x0000_t75" style="width:21pt;height:13.5pt" o:ole="">
            <v:imagedata r:id="rId95" o:title=""/>
          </v:shape>
          <o:OLEObject Type="Embed" ProgID="Equation.DSMT4" ShapeID="_x0000_i1060" DrawAspect="Content" ObjectID="_1627273024" r:id="rId96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ối nhau.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Do đó hai tia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380" w:dyaOrig="279">
          <v:shape id="_x0000_i1061" type="#_x0000_t75" style="width:19.5pt;height:13.5pt" o:ole="">
            <v:imagedata r:id="rId97" o:title=""/>
          </v:shape>
          <o:OLEObject Type="Embed" ProgID="Equation.DSMT4" ShapeID="_x0000_i1061" DrawAspect="Content" ObjectID="_1627273025" r:id="rId98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20" w:dyaOrig="279">
          <v:shape id="_x0000_i1062" type="#_x0000_t75" style="width:21pt;height:13.5pt" o:ole="">
            <v:imagedata r:id="rId99" o:title=""/>
          </v:shape>
          <o:OLEObject Type="Embed" ProgID="Equation.DSMT4" ShapeID="_x0000_i1062" DrawAspect="Content" ObjectID="_1627273026" r:id="rId100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ối nhau</w: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Vậy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063" type="#_x0000_t75" style="width:12pt;height:13.5pt" o:ole="">
            <v:imagedata r:id="rId101" o:title=""/>
          </v:shape>
          <o:OLEObject Type="Embed" ProgID="Equation.DSMT4" ShapeID="_x0000_i1063" DrawAspect="Content" ObjectID="_1627273027" r:id="rId102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ằm giữa hai điểm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64" type="#_x0000_t75" style="width:12pt;height:13.5pt" o:ole="">
            <v:imagedata r:id="rId103" o:title=""/>
          </v:shape>
          <o:OLEObject Type="Embed" ProgID="Equation.DSMT4" ShapeID="_x0000_i1064" DrawAspect="Content" ObjectID="_1627273028" r:id="rId104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65" type="#_x0000_t75" style="width:13.5pt;height:13.5pt" o:ole="">
            <v:imagedata r:id="rId105" o:title=""/>
          </v:shape>
          <o:OLEObject Type="Embed" ProgID="Equation.DSMT4" ShapeID="_x0000_i1065" DrawAspect="Content" ObjectID="_1627273029" r:id="rId106"/>
        </w:objec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) Tương tự a) ta có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066" type="#_x0000_t75" style="width:12pt;height:13.5pt" o:ole="">
            <v:imagedata r:id="rId107" o:title=""/>
          </v:shape>
          <o:OLEObject Type="Embed" ProgID="Equation.DSMT4" ShapeID="_x0000_i1066" DrawAspect="Content" ObjectID="_1627273030" r:id="rId108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ằm giữa hai điểm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67" type="#_x0000_t75" style="width:12pt;height:13.5pt" o:ole="">
            <v:imagedata r:id="rId109" o:title=""/>
          </v:shape>
          <o:OLEObject Type="Embed" ProgID="Equation.DSMT4" ShapeID="_x0000_i1067" DrawAspect="Content" ObjectID="_1627273031" r:id="rId110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68" type="#_x0000_t75" style="width:13.5pt;height:13.5pt" o:ole="">
            <v:imagedata r:id="rId111" o:title=""/>
          </v:shape>
          <o:OLEObject Type="Embed" ProgID="Equation.DSMT4" ShapeID="_x0000_i1068" DrawAspect="Content" ObjectID="_1627273032" r:id="rId112"/>
        </w:object>
      </w:r>
    </w:p>
    <w:p w:rsidR="00A2231C" w:rsidRPr="000311B8" w:rsidRDefault="00A2231C" w:rsidP="00A2231C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) Từ câu a và câu b có hai tia </w:t>
      </w:r>
      <w:r w:rsidRPr="000311B8">
        <w:rPr>
          <w:rFonts w:ascii="Times New Roman" w:eastAsia="Calibri" w:hAnsi="Times New Roman" w:cs="Times New Roman"/>
          <w:position w:val="-8"/>
          <w:sz w:val="26"/>
          <w:szCs w:val="26"/>
          <w:lang w:val="vi-VN"/>
        </w:rPr>
        <w:object w:dxaOrig="920" w:dyaOrig="300">
          <v:shape id="_x0000_i1069" type="#_x0000_t75" style="width:45.75pt;height:15pt" o:ole="">
            <v:imagedata r:id="rId113" o:title=""/>
          </v:shape>
          <o:OLEObject Type="Embed" ProgID="Equation.DSMT4" ShapeID="_x0000_i1069" DrawAspect="Content" ObjectID="_1627273033" r:id="rId114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ối nhau nên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070" type="#_x0000_t75" style="width:12pt;height:13.5pt" o:ole="">
            <v:imagedata r:id="rId115" o:title=""/>
          </v:shape>
          <o:OLEObject Type="Embed" ProgID="Equation.DSMT4" ShapeID="_x0000_i1070" DrawAspect="Content" ObjectID="_1627273034" r:id="rId116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ằm giữa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20" w:dyaOrig="260">
          <v:shape id="_x0000_i1071" type="#_x0000_t75" style="width:16.5pt;height:13.5pt" o:ole="">
            <v:imagedata r:id="rId117" o:title=""/>
          </v:shape>
          <o:OLEObject Type="Embed" ProgID="Equation.DSMT4" ShapeID="_x0000_i1071" DrawAspect="Content" ObjectID="_1627273035" r:id="rId118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72" type="#_x0000_t75" style="width:13.5pt;height:13.5pt" o:ole="">
            <v:imagedata r:id="rId119" o:title=""/>
          </v:shape>
          <o:OLEObject Type="Embed" ProgID="Equation.DSMT4" ShapeID="_x0000_i1072" DrawAspect="Content" ObjectID="_1627273036" r:id="rId120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3F663A" w:rsidRPr="000311B8" w:rsidRDefault="003F663A" w:rsidP="003F663A">
      <w:pPr>
        <w:spacing w:line="276" w:lineRule="auto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b/>
          <w:sz w:val="26"/>
          <w:szCs w:val="26"/>
        </w:rPr>
        <w:t>Ví dụ</w:t>
      </w:r>
      <w:r w:rsidR="000311B8" w:rsidRPr="000311B8">
        <w:rPr>
          <w:rFonts w:ascii="Times New Roman" w:eastAsia="Calibri" w:hAnsi="Times New Roman" w:cs="Times New Roman"/>
          <w:b/>
          <w:sz w:val="26"/>
          <w:szCs w:val="26"/>
        </w:rPr>
        <w:t xml:space="preserve"> 3</w:t>
      </w:r>
      <w:r w:rsidRPr="000311B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0311B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điểm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20" w:dyaOrig="260">
          <v:shape id="_x0000_i1073" type="#_x0000_t75" style="width:16.5pt;height:13.5pt" o:ole="">
            <v:imagedata r:id="rId121" o:title=""/>
          </v:shape>
          <o:OLEObject Type="Embed" ProgID="Equation.DSMT4" ShapeID="_x0000_i1073" DrawAspect="Content" ObjectID="_1627273037" r:id="rId122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ằm giữa hai điểm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74" type="#_x0000_t75" style="width:13.5pt;height:13.5pt" o:ole="">
            <v:imagedata r:id="rId123" o:title=""/>
          </v:shape>
          <o:OLEObject Type="Embed" ProgID="Equation.DSMT4" ShapeID="_x0000_i1074" DrawAspect="Content" ObjectID="_1627273038" r:id="rId124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75" type="#_x0000_t75" style="width:12pt;height:13.5pt" o:ole="">
            <v:imagedata r:id="rId125" o:title=""/>
          </v:shape>
          <o:OLEObject Type="Embed" ProgID="Equation.DSMT4" ShapeID="_x0000_i1075" DrawAspect="Content" ObjectID="_1627273039" r:id="rId126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điểm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76" type="#_x0000_t75" style="width:13.5pt;height:13.5pt" o:ole="">
            <v:imagedata r:id="rId127" o:title=""/>
          </v:shape>
          <o:OLEObject Type="Embed" ProgID="Equation.DSMT4" ShapeID="_x0000_i1076" DrawAspect="Content" ObjectID="_1627273040" r:id="rId128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ằm giữa hai điểm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20" w:dyaOrig="260">
          <v:shape id="_x0000_i1077" type="#_x0000_t75" style="width:16.5pt;height:13.5pt" o:ole="">
            <v:imagedata r:id="rId129" o:title=""/>
          </v:shape>
          <o:OLEObject Type="Embed" ProgID="Equation.DSMT4" ShapeID="_x0000_i1077" DrawAspect="Content" ObjectID="_1627273041" r:id="rId130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240" w:dyaOrig="320">
          <v:shape id="_x0000_i1078" type="#_x0000_t75" style="width:12pt;height:16.5pt" o:ole="">
            <v:imagedata r:id="rId131" o:title=""/>
          </v:shape>
          <o:OLEObject Type="Embed" ProgID="Equation.DSMT4" ShapeID="_x0000_i1078" DrawAspect="Content" ObjectID="_1627273042" r:id="rId132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Chứng tỏ rằng điểm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79" type="#_x0000_t75" style="width:13.5pt;height:13.5pt" o:ole="">
            <v:imagedata r:id="rId133" o:title=""/>
          </v:shape>
          <o:OLEObject Type="Embed" ProgID="Equation.DSMT4" ShapeID="_x0000_i1079" DrawAspect="Content" ObjectID="_1627273043" r:id="rId134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ằm giữa hai điểm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80" type="#_x0000_t75" style="width:12pt;height:13.5pt" o:ole="">
            <v:imagedata r:id="rId135" o:title=""/>
          </v:shape>
          <o:OLEObject Type="Embed" ProgID="Equation.DSMT4" ShapeID="_x0000_i1080" DrawAspect="Content" ObjectID="_1627273044" r:id="rId136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240" w:dyaOrig="320">
          <v:shape id="_x0000_i1081" type="#_x0000_t75" style="width:12pt;height:16.5pt" o:ole="">
            <v:imagedata r:id="rId137" o:title=""/>
          </v:shape>
          <o:OLEObject Type="Embed" ProgID="Equation.DSMT4" ShapeID="_x0000_i1081" DrawAspect="Content" ObjectID="_1627273045" r:id="rId138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3F663A" w:rsidRPr="000311B8" w:rsidRDefault="003F663A" w:rsidP="003F663A">
      <w:pPr>
        <w:spacing w:line="276" w:lineRule="auto"/>
        <w:contextualSpacing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0311B8">
        <w:rPr>
          <w:rFonts w:ascii="Times New Roman" w:eastAsia="Calibri" w:hAnsi="Times New Roman" w:cs="Times New Roman"/>
          <w:b/>
          <w:sz w:val="26"/>
          <w:szCs w:val="26"/>
          <w:lang w:val="vi-VN"/>
        </w:rPr>
        <w:t>Giải</w:t>
      </w:r>
    </w:p>
    <w:p w:rsidR="003F663A" w:rsidRDefault="003F663A" w:rsidP="003F663A">
      <w:pPr>
        <w:spacing w:line="276" w:lineRule="auto"/>
        <w:contextualSpacing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0311B8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>
            <wp:extent cx="2955549" cy="413141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133" cy="431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11B8" w:rsidRPr="000311B8" w:rsidRDefault="000311B8" w:rsidP="003F663A">
      <w:pPr>
        <w:spacing w:line="276" w:lineRule="auto"/>
        <w:contextualSpacing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>Hình 6</w:t>
      </w:r>
    </w:p>
    <w:p w:rsidR="003F663A" w:rsidRPr="000311B8" w:rsidRDefault="003F663A" w:rsidP="003F663A">
      <w:pPr>
        <w:spacing w:line="276" w:lineRule="auto"/>
        <w:ind w:firstLine="72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C</w:t>
      </w:r>
      <w:r w:rsidRPr="000311B8">
        <w:rPr>
          <w:rFonts w:ascii="Times New Roman" w:eastAsia="Calibri" w:hAnsi="Times New Roman" w:cs="Times New Roman"/>
          <w:sz w:val="26"/>
          <w:szCs w:val="26"/>
        </w:rPr>
        <w:t>ần chứng tỏ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400" w:dyaOrig="279">
          <v:shape id="_x0000_i1082" type="#_x0000_t75" style="width:21pt;height:13.5pt" o:ole="">
            <v:imagedata r:id="rId140" o:title=""/>
          </v:shape>
          <o:OLEObject Type="Embed" ProgID="Equation.DSMT4" ShapeID="_x0000_i1082" DrawAspect="Content" ObjectID="_1627273046" r:id="rId141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>,</w:t>
      </w:r>
      <w:r w:rsidRPr="000311B8">
        <w:rPr>
          <w:rFonts w:ascii="Times New Roman" w:eastAsia="Calibri" w:hAnsi="Times New Roman" w:cs="Times New Roman"/>
          <w:sz w:val="26"/>
          <w:szCs w:val="26"/>
        </w:rPr>
        <w:t xml:space="preserve"> NQ</w: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là hai tia đối nhau</w:t>
      </w:r>
      <w:r w:rsidRPr="000311B8">
        <w:rPr>
          <w:rFonts w:ascii="Times New Roman" w:eastAsia="Calibri" w:hAnsi="Times New Roman" w:cs="Times New Roman"/>
          <w:sz w:val="26"/>
          <w:szCs w:val="26"/>
        </w:rPr>
        <w:t xml:space="preserve"> =&gt; </w:t>
      </w:r>
      <w:r w:rsidRPr="000311B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79" w:dyaOrig="279">
          <v:shape id="_x0000_i1083" type="#_x0000_t75" style="width:13.5pt;height:13.5pt" o:ole="">
            <v:imagedata r:id="rId133" o:title=""/>
          </v:shape>
          <o:OLEObject Type="Embed" ProgID="Equation.DSMT4" ShapeID="_x0000_i1083" DrawAspect="Content" ObjectID="_1627273047" r:id="rId142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ằm giữa hai điểm </w:t>
      </w:r>
      <w:r w:rsidRPr="000311B8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84" type="#_x0000_t75" style="width:12pt;height:13.5pt" o:ole="">
            <v:imagedata r:id="rId135" o:title=""/>
          </v:shape>
          <o:OLEObject Type="Embed" ProgID="Equation.DSMT4" ShapeID="_x0000_i1084" DrawAspect="Content" ObjectID="_1627273048" r:id="rId143"/>
        </w:object>
      </w:r>
      <w:r w:rsidRPr="000311B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311B8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240" w:dyaOrig="320">
          <v:shape id="_x0000_i1085" type="#_x0000_t75" style="width:12pt;height:16.5pt" o:ole="">
            <v:imagedata r:id="rId137" o:title=""/>
          </v:shape>
          <o:OLEObject Type="Embed" ProgID="Equation.DSMT4" ShapeID="_x0000_i1085" DrawAspect="Content" ObjectID="_1627273049" r:id="rId144"/>
        </w:object>
      </w:r>
    </w:p>
    <w:p w:rsidR="00573570" w:rsidRPr="000311B8" w:rsidRDefault="000311B8" w:rsidP="00A2231C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C</w:t>
      </w:r>
      <w:r w:rsidR="0070292D" w:rsidRPr="000311B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/ </w:t>
      </w:r>
      <w:r w:rsidRPr="000311B8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p w:rsidR="00573570" w:rsidRPr="000311B8" w:rsidRDefault="00921342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>1.</w:t>
      </w:r>
      <w:r w:rsidR="003F663A" w:rsidRPr="000311B8">
        <w:rPr>
          <w:rFonts w:ascii="Times New Roman" w:hAnsi="Times New Roman" w:cs="Times New Roman"/>
          <w:sz w:val="26"/>
          <w:szCs w:val="26"/>
        </w:rPr>
        <w:t xml:space="preserve"> H</w:t>
      </w:r>
      <w:r w:rsidR="00573570" w:rsidRPr="000311B8">
        <w:rPr>
          <w:rFonts w:ascii="Times New Roman" w:hAnsi="Times New Roman" w:cs="Times New Roman"/>
          <w:sz w:val="26"/>
          <w:szCs w:val="26"/>
        </w:rPr>
        <w:t>ãy vẽ hai tia OM và ON có chung gốc O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a) có mấy cách vẽ? Hãy vẽ từng trường hợp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b) Mỗi cách vẽ đó thì vị trí của tia OM đối với tia ON thế nào? Tại sao?</w:t>
      </w:r>
    </w:p>
    <w:p w:rsidR="00573570" w:rsidRPr="000311B8" w:rsidRDefault="00921342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>2.</w:t>
      </w:r>
      <w:r w:rsidR="00573570" w:rsidRPr="000311B8">
        <w:rPr>
          <w:rFonts w:ascii="Times New Roman" w:hAnsi="Times New Roman" w:cs="Times New Roman"/>
          <w:sz w:val="26"/>
          <w:szCs w:val="26"/>
        </w:rPr>
        <w:t xml:space="preserve"> trả lời các câu hỏi sau: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a) Điểm O nằm trên đường thẳng xy. Hình đó có mấy tia, là những tia nào? Quan hệ giữa chúng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b) Trên đường thẳng xy đó lấy hai điểm A và B ( khác O). Tìm vị trí của A và B để có hai tia OA và OB là hia tia đối nhau, OA và OB là hia tia trùng nhau.</w:t>
      </w:r>
    </w:p>
    <w:p w:rsidR="00573570" w:rsidRPr="000311B8" w:rsidRDefault="00921342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>3.</w:t>
      </w:r>
      <w:r w:rsidR="00573570" w:rsidRPr="000311B8">
        <w:rPr>
          <w:rFonts w:ascii="Times New Roman" w:hAnsi="Times New Roman" w:cs="Times New Roman"/>
          <w:sz w:val="26"/>
          <w:szCs w:val="26"/>
        </w:rPr>
        <w:t>Cho hai tia Ox và Oy đối nhau. Điểm E thuộc tia Ox. Điểm F và P thuộc tia Oy ( F nằm giữa O và P)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a) Kể tên các tia đối của tia Ex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b) Kể tên các tia đối của tia Ey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c) Kể tên các tia trùng với tia Oy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d) Kể tên các tia trùng với tia Ox.</w:t>
      </w:r>
    </w:p>
    <w:p w:rsidR="00573570" w:rsidRPr="000311B8" w:rsidRDefault="00921342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>4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73570" w:rsidRPr="000311B8">
        <w:rPr>
          <w:rFonts w:ascii="Times New Roman" w:hAnsi="Times New Roman" w:cs="Times New Roman"/>
          <w:sz w:val="26"/>
          <w:szCs w:val="26"/>
        </w:rPr>
        <w:t>Cho bốn điểm M, N, P và O thỏa mãn điều kiện: Hai tia OM và ON là hai tia đối nhau, hai tia OM và OP là hai tia đối nhau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a) Có nhận xét gì về bốn điểm M, N, P, o? Tại sao?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b) Điểm O nằm giữa hai điểm nào?</w:t>
      </w:r>
    </w:p>
    <w:p w:rsidR="00573570" w:rsidRPr="000311B8" w:rsidRDefault="00921342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>5.</w:t>
      </w:r>
      <w:r w:rsidR="00573570" w:rsidRPr="000311B8">
        <w:rPr>
          <w:rFonts w:ascii="Times New Roman" w:hAnsi="Times New Roman" w:cs="Times New Roman"/>
          <w:sz w:val="26"/>
          <w:szCs w:val="26"/>
        </w:rPr>
        <w:t xml:space="preserve"> Kẻ hai đường thẳng xy và x</w:t>
      </w:r>
      <w:r w:rsidR="00573570" w:rsidRPr="000311B8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="00573570" w:rsidRPr="000311B8">
        <w:rPr>
          <w:rFonts w:ascii="Times New Roman" w:hAnsi="Times New Roman" w:cs="Times New Roman"/>
          <w:sz w:val="26"/>
          <w:szCs w:val="26"/>
        </w:rPr>
        <w:t>y’ cắt nhau tại O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a) Kể tên các tia đối nhau trong hình vẽ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b) Trên tia Ox lấy điểm M, trên tia Ox</w:t>
      </w:r>
      <w:r w:rsidR="00573570" w:rsidRPr="000311B8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="00573570" w:rsidRPr="000311B8">
        <w:rPr>
          <w:rFonts w:ascii="Times New Roman" w:hAnsi="Times New Roman" w:cs="Times New Roman"/>
          <w:sz w:val="26"/>
          <w:szCs w:val="26"/>
        </w:rPr>
        <w:t xml:space="preserve"> lấy điểm E ( E và M khác O). Hãy tìm vị trí điểm N để có hai tia OM và ON là hia tia đối nhau. Hãy tìm vị trí điểm F để có hai tia OE và OF là hai tia trùng nhau.</w:t>
      </w:r>
    </w:p>
    <w:p w:rsidR="00573570" w:rsidRPr="000311B8" w:rsidRDefault="00921342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573570" w:rsidRPr="000311B8">
        <w:rPr>
          <w:rFonts w:ascii="Times New Roman" w:hAnsi="Times New Roman" w:cs="Times New Roman"/>
          <w:b/>
          <w:sz w:val="26"/>
          <w:szCs w:val="26"/>
        </w:rPr>
        <w:t>6.</w:t>
      </w:r>
      <w:r w:rsidR="00573570" w:rsidRPr="000311B8">
        <w:rPr>
          <w:rFonts w:ascii="Times New Roman" w:hAnsi="Times New Roman" w:cs="Times New Roman"/>
          <w:sz w:val="26"/>
          <w:szCs w:val="26"/>
        </w:rPr>
        <w:t xml:space="preserve"> Cho ba điểm phân biệt O, M, N không thẳng hàng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a) Vẽ các tia OM, ON, MN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b) Vẽ các tia Ox cắt đường thẳng MN tại E, sao cho điểm E nằm giữa hai điểm M và N.</w:t>
      </w:r>
    </w:p>
    <w:p w:rsidR="00573570" w:rsidRPr="000311B8" w:rsidRDefault="0070292D" w:rsidP="00A2231C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="00573570" w:rsidRPr="000311B8">
        <w:rPr>
          <w:rFonts w:ascii="Times New Roman" w:hAnsi="Times New Roman" w:cs="Times New Roman"/>
          <w:sz w:val="26"/>
          <w:szCs w:val="26"/>
        </w:rPr>
        <w:t>c) Vẽ tia Oy cắt đường thẳng MN tại F, sao cho điểm M nằm giữa hai điểm F và N.</w:t>
      </w:r>
    </w:p>
    <w:p w:rsidR="00A2231C" w:rsidRPr="000311B8" w:rsidRDefault="00A2231C" w:rsidP="00A2231C">
      <w:pPr>
        <w:tabs>
          <w:tab w:val="left" w:pos="0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311B8">
        <w:rPr>
          <w:rFonts w:ascii="Times New Roman" w:hAnsi="Times New Roman" w:cs="Times New Roman"/>
          <w:b/>
          <w:sz w:val="26"/>
          <w:szCs w:val="26"/>
        </w:rPr>
        <w:t>Hướng dẫn</w:t>
      </w:r>
    </w:p>
    <w:p w:rsidR="00A2231C" w:rsidRPr="000311B8" w:rsidRDefault="00921342" w:rsidP="00A2231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A2231C" w:rsidRPr="000311B8">
        <w:rPr>
          <w:rFonts w:ascii="Times New Roman" w:hAnsi="Times New Roman" w:cs="Times New Roman"/>
          <w:b/>
          <w:sz w:val="26"/>
          <w:szCs w:val="26"/>
        </w:rPr>
        <w:t>1.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Có 3 cách vẽ :</w:t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 Trường hợ</w:t>
      </w:r>
      <w:r w:rsidR="002674F0" w:rsidRPr="000311B8">
        <w:rPr>
          <w:rFonts w:ascii="Times New Roman" w:hAnsi="Times New Roman" w:cs="Times New Roman"/>
          <w:sz w:val="26"/>
          <w:szCs w:val="26"/>
        </w:rPr>
        <w:t>p I (H.7</w:t>
      </w:r>
      <w:r w:rsidRPr="000311B8">
        <w:rPr>
          <w:rFonts w:ascii="Times New Roman" w:hAnsi="Times New Roman" w:cs="Times New Roman"/>
          <w:sz w:val="26"/>
          <w:szCs w:val="26"/>
        </w:rPr>
        <w:t>a) : hai tia OM và ON có chung gốc O.</w:t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 Trường hợ</w:t>
      </w:r>
      <w:r w:rsidR="002674F0" w:rsidRPr="000311B8">
        <w:rPr>
          <w:rFonts w:ascii="Times New Roman" w:hAnsi="Times New Roman" w:cs="Times New Roman"/>
          <w:sz w:val="26"/>
          <w:szCs w:val="26"/>
        </w:rPr>
        <w:t>p II (H.7</w:t>
      </w:r>
      <w:r w:rsidRPr="000311B8">
        <w:rPr>
          <w:rFonts w:ascii="Times New Roman" w:hAnsi="Times New Roman" w:cs="Times New Roman"/>
          <w:sz w:val="26"/>
          <w:szCs w:val="26"/>
        </w:rPr>
        <w:t>b) : hai tia OM và ON là hai tia trùng nhau.</w:t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 Trường hợ</w:t>
      </w:r>
      <w:r w:rsidR="002674F0" w:rsidRPr="000311B8">
        <w:rPr>
          <w:rFonts w:ascii="Times New Roman" w:hAnsi="Times New Roman" w:cs="Times New Roman"/>
          <w:sz w:val="26"/>
          <w:szCs w:val="26"/>
        </w:rPr>
        <w:t>p III (H.7</w:t>
      </w:r>
      <w:r w:rsidRPr="000311B8">
        <w:rPr>
          <w:rFonts w:ascii="Times New Roman" w:hAnsi="Times New Roman" w:cs="Times New Roman"/>
          <w:sz w:val="26"/>
          <w:szCs w:val="26"/>
        </w:rPr>
        <w:t>c) : hai tia OM và ON là hai tia đối nhau.</w:t>
      </w:r>
    </w:p>
    <w:p w:rsidR="002674F0" w:rsidRPr="000311B8" w:rsidRDefault="002674F0" w:rsidP="002674F0">
      <w:pPr>
        <w:jc w:val="center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786324" cy="1118304"/>
            <wp:effectExtent l="19050" t="0" r="4876" b="0"/>
            <wp:docPr id="1317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6967" cy="11184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231C" w:rsidRPr="000311B8" w:rsidRDefault="00A2231C" w:rsidP="00A2231C">
      <w:pPr>
        <w:rPr>
          <w:rFonts w:ascii="Times New Roman" w:hAnsi="Times New Roman" w:cs="Times New Roman"/>
          <w:b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="002674F0" w:rsidRPr="000311B8">
        <w:rPr>
          <w:rFonts w:ascii="Times New Roman" w:hAnsi="Times New Roman" w:cs="Times New Roman"/>
          <w:b/>
          <w:sz w:val="26"/>
          <w:szCs w:val="26"/>
        </w:rPr>
        <w:t>Hình 7</w:t>
      </w:r>
    </w:p>
    <w:p w:rsidR="002674F0" w:rsidRPr="000311B8" w:rsidRDefault="00921342" w:rsidP="00A2231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A2231C" w:rsidRPr="000311B8">
        <w:rPr>
          <w:rFonts w:ascii="Times New Roman" w:hAnsi="Times New Roman" w:cs="Times New Roman"/>
          <w:b/>
          <w:sz w:val="26"/>
          <w:szCs w:val="26"/>
        </w:rPr>
        <w:t>2.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a) Gồm hai tia Ox và Oy là hai tia đối nhau.</w:t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b)  Để hai tia OA và OB đối nhau thì O phải nằm giữa hai điểm A và B. Vậy, nếu A thuộc tia Ox thì B thuộc tia Oy và ngược lại</w:t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Để hai tia OA và OB trùng nhau thì hai điểm A và B phải nằm cùng phía với điểm O. Vậy, hai điểm A và B cùng thuộc tia Ox hoặc cùng thuộc tia Oy.</w:t>
      </w:r>
    </w:p>
    <w:p w:rsidR="00A2231C" w:rsidRPr="000311B8" w:rsidRDefault="00921342" w:rsidP="00A2231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</w:t>
      </w:r>
      <w:r w:rsidR="00A2231C" w:rsidRPr="000311B8">
        <w:rPr>
          <w:rFonts w:ascii="Times New Roman" w:hAnsi="Times New Roman" w:cs="Times New Roman"/>
          <w:b/>
          <w:sz w:val="26"/>
          <w:szCs w:val="26"/>
        </w:rPr>
        <w:t>3.</w:t>
      </w:r>
      <w:r w:rsidR="002674F0" w:rsidRPr="000311B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674F0" w:rsidRPr="000311B8">
        <w:rPr>
          <w:rFonts w:ascii="Times New Roman" w:hAnsi="Times New Roman" w:cs="Times New Roman"/>
          <w:sz w:val="26"/>
          <w:szCs w:val="26"/>
        </w:rPr>
        <w:t>(Hình 8</w:t>
      </w:r>
      <w:r w:rsidR="00A2231C" w:rsidRPr="000311B8">
        <w:rPr>
          <w:rFonts w:ascii="Times New Roman" w:hAnsi="Times New Roman" w:cs="Times New Roman"/>
          <w:sz w:val="26"/>
          <w:szCs w:val="26"/>
        </w:rPr>
        <w:t>)</w:t>
      </w:r>
    </w:p>
    <w:p w:rsidR="009D5D77" w:rsidRPr="000311B8" w:rsidRDefault="009D5D77" w:rsidP="009D5D77">
      <w:pPr>
        <w:jc w:val="center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841193" cy="477966"/>
            <wp:effectExtent l="19050" t="0" r="0" b="0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619" cy="478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a) Tia đối của tia Ex là tia Ey.</w:t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</w:p>
    <w:p w:rsidR="00A2231C" w:rsidRPr="000311B8" w:rsidRDefault="00A2231C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b) Tia đối của tia Fy là các tia Fx, FO, FE.</w:t>
      </w:r>
      <w:r w:rsidR="002674F0" w:rsidRPr="000311B8">
        <w:rPr>
          <w:rFonts w:ascii="Times New Roman" w:hAnsi="Times New Roman" w:cs="Times New Roman"/>
          <w:sz w:val="26"/>
          <w:szCs w:val="26"/>
        </w:rPr>
        <w:tab/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c) Tia trùng với tia Oy là tia OF và OP.</w:t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</w:p>
    <w:p w:rsidR="00A2231C" w:rsidRPr="000311B8" w:rsidRDefault="00A2231C" w:rsidP="002674F0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d) Tia trùng với tia Ox là tia OE.</w:t>
      </w:r>
      <w:r w:rsidR="009D5D77" w:rsidRPr="000311B8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9D5D77" w:rsidRPr="000311B8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9D5D77" w:rsidRPr="000311B8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311B8"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A2231C" w:rsidRPr="000311B8" w:rsidRDefault="00921342" w:rsidP="00A2231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A2231C" w:rsidRPr="000311B8">
        <w:rPr>
          <w:rFonts w:ascii="Times New Roman" w:hAnsi="Times New Roman" w:cs="Times New Roman"/>
          <w:b/>
          <w:sz w:val="26"/>
          <w:szCs w:val="26"/>
        </w:rPr>
        <w:t>4.</w:t>
      </w:r>
      <w:r w:rsidR="009D5D77" w:rsidRPr="000311B8">
        <w:rPr>
          <w:rFonts w:ascii="Times New Roman" w:hAnsi="Times New Roman" w:cs="Times New Roman"/>
          <w:sz w:val="26"/>
          <w:szCs w:val="26"/>
        </w:rPr>
        <w:t xml:space="preserve"> (Hình 9</w:t>
      </w:r>
      <w:r w:rsidR="00A2231C" w:rsidRPr="000311B8">
        <w:rPr>
          <w:rFonts w:ascii="Times New Roman" w:hAnsi="Times New Roman" w:cs="Times New Roman"/>
          <w:sz w:val="26"/>
          <w:szCs w:val="26"/>
        </w:rPr>
        <w:t>)</w:t>
      </w:r>
    </w:p>
    <w:p w:rsidR="009D5D77" w:rsidRPr="000311B8" w:rsidRDefault="009D5D77" w:rsidP="009D5D77">
      <w:pPr>
        <w:jc w:val="center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416912" cy="479398"/>
            <wp:effectExtent l="19050" t="0" r="2438" b="0"/>
            <wp:docPr id="1533" name="Picture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7183" cy="479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231C" w:rsidRPr="000311B8" w:rsidRDefault="00A2231C" w:rsidP="00A2231C">
      <w:pPr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a) OM và ON là hai tia đối nhau, nên ba điểm O, M, N cùng nằm trên đường thẳng qua O và M.</w:t>
      </w:r>
    </w:p>
    <w:p w:rsidR="00A2231C" w:rsidRPr="000311B8" w:rsidRDefault="00A2231C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 Tia OM và OP là hai tia đối nhau, nên ba điểm O, M, P cùng nằm trên đường thẳng qua O và M.</w:t>
      </w:r>
    </w:p>
    <w:p w:rsidR="00A2231C" w:rsidRPr="000311B8" w:rsidRDefault="00A2231C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 Hai đường thẳng trên có hai điểm chung là O, M. Vậy, hai đường thẳng đó trùng nhau. Vậy, bốn điểm O, M, N và P thẳng hàng.</w:t>
      </w:r>
    </w:p>
    <w:p w:rsidR="009D5D77" w:rsidRPr="000311B8" w:rsidRDefault="00A2231C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b) </w:t>
      </w:r>
    </w:p>
    <w:p w:rsidR="00A2231C" w:rsidRPr="000311B8" w:rsidRDefault="009D5D77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OM và ON là hai tia đối nhau. Vậy, O nằm giữa hai điểm M và N.</w:t>
      </w:r>
    </w:p>
    <w:p w:rsidR="00A2231C" w:rsidRPr="000311B8" w:rsidRDefault="00A2231C" w:rsidP="00A2231C">
      <w:pPr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  </w:t>
      </w:r>
      <w:r w:rsidR="009D5D77" w:rsidRPr="000311B8">
        <w:rPr>
          <w:rFonts w:ascii="Times New Roman" w:hAnsi="Times New Roman" w:cs="Times New Roman"/>
          <w:sz w:val="26"/>
          <w:szCs w:val="26"/>
        </w:rPr>
        <w:tab/>
        <w:t>-</w:t>
      </w:r>
      <w:r w:rsidRPr="000311B8">
        <w:rPr>
          <w:rFonts w:ascii="Times New Roman" w:hAnsi="Times New Roman" w:cs="Times New Roman"/>
          <w:sz w:val="26"/>
          <w:szCs w:val="26"/>
        </w:rPr>
        <w:t xml:space="preserve"> OM và OP là hai tia đối nhau. Vậy, O nằm giữa hai điểm M và P.</w:t>
      </w:r>
    </w:p>
    <w:p w:rsidR="00A2231C" w:rsidRPr="000311B8" w:rsidRDefault="00921342" w:rsidP="00A2231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9D5D77" w:rsidRPr="000311B8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985920" behindDoc="0" locked="0" layoutInCell="1" allowOverlap="1">
            <wp:simplePos x="0" y="0"/>
            <wp:positionH relativeFrom="column">
              <wp:posOffset>5260340</wp:posOffset>
            </wp:positionH>
            <wp:positionV relativeFrom="paragraph">
              <wp:posOffset>245110</wp:posOffset>
            </wp:positionV>
            <wp:extent cx="1473200" cy="965200"/>
            <wp:effectExtent l="19050" t="0" r="0" b="0"/>
            <wp:wrapSquare wrapText="bothSides"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231C" w:rsidRPr="000311B8">
        <w:rPr>
          <w:rFonts w:ascii="Times New Roman" w:hAnsi="Times New Roman" w:cs="Times New Roman"/>
          <w:b/>
          <w:sz w:val="26"/>
          <w:szCs w:val="26"/>
        </w:rPr>
        <w:t>5.</w:t>
      </w:r>
      <w:r w:rsidR="009D5D77" w:rsidRPr="000311B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D5D77" w:rsidRPr="000311B8">
        <w:rPr>
          <w:rFonts w:ascii="Times New Roman" w:hAnsi="Times New Roman" w:cs="Times New Roman"/>
          <w:sz w:val="26"/>
          <w:szCs w:val="26"/>
        </w:rPr>
        <w:t>(Hình 10</w:t>
      </w:r>
      <w:r w:rsidR="00A2231C" w:rsidRPr="000311B8">
        <w:rPr>
          <w:rFonts w:ascii="Times New Roman" w:hAnsi="Times New Roman" w:cs="Times New Roman"/>
          <w:sz w:val="26"/>
          <w:szCs w:val="26"/>
        </w:rPr>
        <w:t>)</w:t>
      </w:r>
    </w:p>
    <w:p w:rsidR="009D5D77" w:rsidRPr="000311B8" w:rsidRDefault="009D5D77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a) </w:t>
      </w:r>
    </w:p>
    <w:p w:rsidR="009D5D77" w:rsidRPr="000311B8" w:rsidRDefault="009D5D77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Ox và Oy là hai tia đố</w:t>
      </w:r>
      <w:r w:rsidRPr="000311B8">
        <w:rPr>
          <w:rFonts w:ascii="Times New Roman" w:hAnsi="Times New Roman" w:cs="Times New Roman"/>
          <w:sz w:val="26"/>
          <w:szCs w:val="26"/>
        </w:rPr>
        <w:t>i nhau.</w:t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</w:p>
    <w:p w:rsidR="009D5D77" w:rsidRPr="000311B8" w:rsidRDefault="009D5D77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Ox’ và Oy’ là hai tia đối nhau.</w:t>
      </w:r>
      <w:r w:rsidR="00A2231C"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</w:r>
      <w:r w:rsidRPr="000311B8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A2231C" w:rsidRPr="000311B8">
        <w:rPr>
          <w:rFonts w:ascii="Times New Roman" w:hAnsi="Times New Roman" w:cs="Times New Roman"/>
          <w:sz w:val="26"/>
          <w:szCs w:val="26"/>
        </w:rPr>
        <w:tab/>
        <w:t>b)</w:t>
      </w:r>
    </w:p>
    <w:p w:rsidR="009D5D77" w:rsidRPr="000311B8" w:rsidRDefault="009D5D77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OM và ON là hai tia đối nhau, mà M thuộ</w:t>
      </w:r>
      <w:r w:rsidRPr="000311B8">
        <w:rPr>
          <w:rFonts w:ascii="Times New Roman" w:hAnsi="Times New Roman" w:cs="Times New Roman"/>
          <w:sz w:val="26"/>
          <w:szCs w:val="26"/>
        </w:rPr>
        <w:t xml:space="preserve">c tia Ox, </w:t>
      </w:r>
      <w:r w:rsidR="00A2231C" w:rsidRPr="000311B8">
        <w:rPr>
          <w:rFonts w:ascii="Times New Roman" w:hAnsi="Times New Roman" w:cs="Times New Roman"/>
          <w:sz w:val="26"/>
          <w:szCs w:val="26"/>
        </w:rPr>
        <w:t>nên N phải thuộc tia đối của tia Ox. Vậy, N thuộ</w:t>
      </w:r>
      <w:r w:rsidRPr="000311B8">
        <w:rPr>
          <w:rFonts w:ascii="Times New Roman" w:hAnsi="Times New Roman" w:cs="Times New Roman"/>
          <w:sz w:val="26"/>
          <w:szCs w:val="26"/>
        </w:rPr>
        <w:t xml:space="preserve">c tia Oy.   </w:t>
      </w:r>
    </w:p>
    <w:p w:rsidR="00A2231C" w:rsidRPr="000311B8" w:rsidRDefault="009D5D77" w:rsidP="009D5D7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>-</w:t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 OEvà OF là h</w:t>
      </w:r>
      <w:r w:rsidR="00322B84" w:rsidRPr="000311B8">
        <w:rPr>
          <w:rFonts w:ascii="Times New Roman" w:hAnsi="Times New Roman" w:cs="Times New Roman"/>
          <w:sz w:val="26"/>
          <w:szCs w:val="26"/>
        </w:rPr>
        <w:t xml:space="preserve">ai tia trùng nhau, </w:t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  <w:t xml:space="preserve">        </w:t>
      </w:r>
    </w:p>
    <w:p w:rsidR="00A2231C" w:rsidRPr="000311B8" w:rsidRDefault="00702C18" w:rsidP="00A2231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990016" behindDoc="0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169545</wp:posOffset>
            </wp:positionV>
            <wp:extent cx="1819275" cy="1181100"/>
            <wp:effectExtent l="19050" t="0" r="9525" b="0"/>
            <wp:wrapSquare wrapText="bothSides"/>
            <wp:docPr id="5" name="Picture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231C" w:rsidRPr="000311B8">
        <w:rPr>
          <w:rFonts w:ascii="Times New Roman" w:hAnsi="Times New Roman" w:cs="Times New Roman"/>
          <w:sz w:val="26"/>
          <w:szCs w:val="26"/>
        </w:rPr>
        <w:t xml:space="preserve">mà E thuộc tia Ox’, nên F phải thuộc tia Ox’. </w:t>
      </w:r>
      <w:r w:rsidR="00A2231C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  <w:t xml:space="preserve">    </w:t>
      </w:r>
    </w:p>
    <w:p w:rsidR="00A2231C" w:rsidRPr="000311B8" w:rsidRDefault="00702C18" w:rsidP="00A2231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A2231C" w:rsidRPr="000311B8">
        <w:rPr>
          <w:rFonts w:ascii="Times New Roman" w:hAnsi="Times New Roman" w:cs="Times New Roman"/>
          <w:b/>
          <w:sz w:val="26"/>
          <w:szCs w:val="26"/>
        </w:rPr>
        <w:t>6.</w:t>
      </w:r>
      <w:r w:rsidR="00322B84" w:rsidRPr="000311B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2231C" w:rsidRPr="000311B8">
        <w:rPr>
          <w:rFonts w:ascii="Times New Roman" w:hAnsi="Times New Roman" w:cs="Times New Roman"/>
          <w:sz w:val="26"/>
          <w:szCs w:val="26"/>
        </w:rPr>
        <w:t>Vẽ</w:t>
      </w:r>
      <w:r w:rsidR="00322B84" w:rsidRPr="000311B8">
        <w:rPr>
          <w:rFonts w:ascii="Times New Roman" w:hAnsi="Times New Roman" w:cs="Times New Roman"/>
          <w:sz w:val="26"/>
          <w:szCs w:val="26"/>
        </w:rPr>
        <w:t xml:space="preserve"> như hình 11.</w:t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  <w:t xml:space="preserve">   </w:t>
      </w:r>
    </w:p>
    <w:p w:rsidR="003E4AEC" w:rsidRPr="000311B8" w:rsidRDefault="00A2231C" w:rsidP="000311B8">
      <w:pPr>
        <w:rPr>
          <w:rFonts w:ascii="Times New Roman" w:hAnsi="Times New Roman" w:cs="Times New Roman"/>
          <w:sz w:val="26"/>
          <w:szCs w:val="26"/>
        </w:rPr>
      </w:pPr>
      <w:r w:rsidRPr="000311B8">
        <w:rPr>
          <w:rFonts w:ascii="Times New Roman" w:hAnsi="Times New Roman" w:cs="Times New Roman"/>
          <w:sz w:val="26"/>
          <w:szCs w:val="26"/>
        </w:rPr>
        <w:t xml:space="preserve"> </w:t>
      </w:r>
      <w:r w:rsidRPr="000311B8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="009D5D77" w:rsidRPr="000311B8">
        <w:rPr>
          <w:rFonts w:ascii="Times New Roman" w:hAnsi="Times New Roman" w:cs="Times New Roman"/>
          <w:sz w:val="26"/>
          <w:szCs w:val="26"/>
        </w:rPr>
        <w:tab/>
      </w:r>
      <w:r w:rsidR="009D5D77" w:rsidRPr="000311B8">
        <w:rPr>
          <w:rFonts w:ascii="Times New Roman" w:hAnsi="Times New Roman" w:cs="Times New Roman"/>
          <w:sz w:val="26"/>
          <w:szCs w:val="26"/>
        </w:rPr>
        <w:tab/>
      </w:r>
      <w:r w:rsidR="009D5D77" w:rsidRPr="000311B8">
        <w:rPr>
          <w:rFonts w:ascii="Times New Roman" w:hAnsi="Times New Roman" w:cs="Times New Roman"/>
          <w:sz w:val="26"/>
          <w:szCs w:val="26"/>
        </w:rPr>
        <w:tab/>
      </w:r>
      <w:r w:rsidR="009D5D77" w:rsidRPr="000311B8">
        <w:rPr>
          <w:rFonts w:ascii="Times New Roman" w:hAnsi="Times New Roman" w:cs="Times New Roman"/>
          <w:sz w:val="26"/>
          <w:szCs w:val="26"/>
        </w:rPr>
        <w:tab/>
      </w:r>
      <w:r w:rsidR="009D5D77" w:rsidRPr="000311B8">
        <w:rPr>
          <w:rFonts w:ascii="Times New Roman" w:hAnsi="Times New Roman" w:cs="Times New Roman"/>
          <w:sz w:val="26"/>
          <w:szCs w:val="26"/>
        </w:rPr>
        <w:tab/>
      </w:r>
      <w:r w:rsidR="009D5D77" w:rsidRPr="000311B8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  <w:r w:rsidR="00322B84" w:rsidRPr="000311B8">
        <w:rPr>
          <w:rFonts w:ascii="Times New Roman" w:hAnsi="Times New Roman" w:cs="Times New Roman"/>
          <w:sz w:val="26"/>
          <w:szCs w:val="26"/>
        </w:rPr>
        <w:tab/>
      </w:r>
    </w:p>
    <w:sectPr w:rsidR="003E4AEC" w:rsidRPr="000311B8" w:rsidSect="00921342">
      <w:headerReference w:type="default" r:id="rId150"/>
      <w:footerReference w:type="default" r:id="rId153"/>
      <w:pgSz w:w="12240" w:h="15840"/>
      <w:pgMar w:top="720" w:right="720" w:bottom="720" w:left="720" w:header="9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23BC" w:rsidRDefault="000323BC" w:rsidP="00921342">
      <w:pPr>
        <w:spacing w:line="240" w:lineRule="auto"/>
      </w:pPr>
      <w:r>
        <w:separator/>
      </w:r>
    </w:p>
  </w:endnote>
  <w:endnote w:type="continuationSeparator" w:id="1">
    <w:p w:rsidR="000323BC" w:rsidRDefault="000323BC" w:rsidP="0092134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23BC" w:rsidRDefault="000323BC" w:rsidP="00921342">
      <w:pPr>
        <w:spacing w:line="240" w:lineRule="auto"/>
      </w:pPr>
      <w:r>
        <w:separator/>
      </w:r>
    </w:p>
  </w:footnote>
  <w:footnote w:type="continuationSeparator" w:id="1">
    <w:p w:rsidR="000323BC" w:rsidRDefault="000323BC" w:rsidP="00921342">
      <w:pPr>
        <w:spacing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A63"/>
    <w:multiLevelType w:val="hybridMultilevel"/>
    <w:tmpl w:val="9F2C06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D2FC7"/>
    <w:multiLevelType w:val="hybridMultilevel"/>
    <w:tmpl w:val="9CF4B0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013F8"/>
    <w:multiLevelType w:val="hybridMultilevel"/>
    <w:tmpl w:val="D480C738"/>
    <w:lvl w:ilvl="0" w:tplc="3990A14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4C1897"/>
    <w:multiLevelType w:val="hybridMultilevel"/>
    <w:tmpl w:val="470850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D60630"/>
    <w:multiLevelType w:val="hybridMultilevel"/>
    <w:tmpl w:val="46B034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B148F2"/>
    <w:multiLevelType w:val="hybridMultilevel"/>
    <w:tmpl w:val="42D439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7C5441"/>
    <w:multiLevelType w:val="hybridMultilevel"/>
    <w:tmpl w:val="E59C1A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1F384E"/>
    <w:multiLevelType w:val="hybridMultilevel"/>
    <w:tmpl w:val="13AE7A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D8C5BD4"/>
    <w:multiLevelType w:val="hybridMultilevel"/>
    <w:tmpl w:val="4F3AE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585D73"/>
    <w:multiLevelType w:val="hybridMultilevel"/>
    <w:tmpl w:val="6B5660A8"/>
    <w:lvl w:ilvl="0" w:tplc="6E0E9D3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DA91737"/>
    <w:multiLevelType w:val="hybridMultilevel"/>
    <w:tmpl w:val="067E6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B5571A"/>
    <w:multiLevelType w:val="hybridMultilevel"/>
    <w:tmpl w:val="10D038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6B4876"/>
    <w:multiLevelType w:val="hybridMultilevel"/>
    <w:tmpl w:val="071E60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753119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4">
    <w:nsid w:val="26682302"/>
    <w:multiLevelType w:val="hybridMultilevel"/>
    <w:tmpl w:val="9EACAA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F06B4D"/>
    <w:multiLevelType w:val="hybridMultilevel"/>
    <w:tmpl w:val="9836FCC0"/>
    <w:lvl w:ilvl="0" w:tplc="9C88B4B8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CE331C6"/>
    <w:multiLevelType w:val="hybridMultilevel"/>
    <w:tmpl w:val="9FE6D7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A03890"/>
    <w:multiLevelType w:val="hybridMultilevel"/>
    <w:tmpl w:val="5EAA193C"/>
    <w:lvl w:ilvl="0" w:tplc="73EE13B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1A24321"/>
    <w:multiLevelType w:val="hybridMultilevel"/>
    <w:tmpl w:val="AB5EAD12"/>
    <w:lvl w:ilvl="0" w:tplc="66CADC3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7411C4"/>
    <w:multiLevelType w:val="hybridMultilevel"/>
    <w:tmpl w:val="DDBC12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9C40C4"/>
    <w:multiLevelType w:val="hybridMultilevel"/>
    <w:tmpl w:val="FDB6C4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686982"/>
    <w:multiLevelType w:val="hybridMultilevel"/>
    <w:tmpl w:val="B470AF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7F29CD"/>
    <w:multiLevelType w:val="hybridMultilevel"/>
    <w:tmpl w:val="B038F4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CA544E"/>
    <w:multiLevelType w:val="hybridMultilevel"/>
    <w:tmpl w:val="EF2C29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C66C2C"/>
    <w:multiLevelType w:val="hybridMultilevel"/>
    <w:tmpl w:val="F46A1B74"/>
    <w:lvl w:ilvl="0" w:tplc="4B8488A0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DA172A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>
    <w:nsid w:val="524A3A08"/>
    <w:multiLevelType w:val="hybridMultilevel"/>
    <w:tmpl w:val="4BC675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9B1FCC"/>
    <w:multiLevelType w:val="hybridMultilevel"/>
    <w:tmpl w:val="246ED7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9F327B"/>
    <w:multiLevelType w:val="hybridMultilevel"/>
    <w:tmpl w:val="031C9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EB05D9"/>
    <w:multiLevelType w:val="hybridMultilevel"/>
    <w:tmpl w:val="DE16B2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FD3D6D"/>
    <w:multiLevelType w:val="hybridMultilevel"/>
    <w:tmpl w:val="6944E3B2"/>
    <w:lvl w:ilvl="0" w:tplc="18CEDF6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1">
    <w:nsid w:val="55183C7D"/>
    <w:multiLevelType w:val="hybridMultilevel"/>
    <w:tmpl w:val="754EA6B6"/>
    <w:lvl w:ilvl="0" w:tplc="687CFD42">
      <w:start w:val="2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5641D34"/>
    <w:multiLevelType w:val="hybridMultilevel"/>
    <w:tmpl w:val="EB84EBE4"/>
    <w:lvl w:ilvl="0" w:tplc="D4425FA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3">
    <w:nsid w:val="575C317F"/>
    <w:multiLevelType w:val="hybridMultilevel"/>
    <w:tmpl w:val="0D6C4622"/>
    <w:lvl w:ilvl="0" w:tplc="109CA204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59EC7A77"/>
    <w:multiLevelType w:val="hybridMultilevel"/>
    <w:tmpl w:val="5492EF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0122C0"/>
    <w:multiLevelType w:val="hybridMultilevel"/>
    <w:tmpl w:val="9E6AB6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557C80"/>
    <w:multiLevelType w:val="hybridMultilevel"/>
    <w:tmpl w:val="E7CAC99C"/>
    <w:lvl w:ilvl="0" w:tplc="0C6620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E635033"/>
    <w:multiLevelType w:val="hybridMultilevel"/>
    <w:tmpl w:val="2DB4CB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B975B1"/>
    <w:multiLevelType w:val="hybridMultilevel"/>
    <w:tmpl w:val="01E02974"/>
    <w:lvl w:ilvl="0" w:tplc="CAB07B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6F51FC1"/>
    <w:multiLevelType w:val="hybridMultilevel"/>
    <w:tmpl w:val="1AEC4D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9D2C5A"/>
    <w:multiLevelType w:val="hybridMultilevel"/>
    <w:tmpl w:val="2F265022"/>
    <w:lvl w:ilvl="0" w:tplc="C5F0FBB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1">
    <w:nsid w:val="6C860E80"/>
    <w:multiLevelType w:val="hybridMultilevel"/>
    <w:tmpl w:val="2EDE88E2"/>
    <w:lvl w:ilvl="0" w:tplc="CE4852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14E0188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3">
    <w:nsid w:val="76253482"/>
    <w:multiLevelType w:val="hybridMultilevel"/>
    <w:tmpl w:val="B13AAE58"/>
    <w:lvl w:ilvl="0" w:tplc="1A101A7C">
      <w:start w:val="1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4">
    <w:nsid w:val="77013005"/>
    <w:multiLevelType w:val="hybridMultilevel"/>
    <w:tmpl w:val="9CF28090"/>
    <w:lvl w:ilvl="0" w:tplc="302E9B06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5">
    <w:nsid w:val="7B7C1AB7"/>
    <w:multiLevelType w:val="hybridMultilevel"/>
    <w:tmpl w:val="021C5DCC"/>
    <w:lvl w:ilvl="0" w:tplc="F15AB05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6D341D"/>
    <w:multiLevelType w:val="hybridMultilevel"/>
    <w:tmpl w:val="E6C21F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15"/>
  </w:num>
  <w:num w:numId="3">
    <w:abstractNumId w:val="7"/>
  </w:num>
  <w:num w:numId="4">
    <w:abstractNumId w:val="18"/>
  </w:num>
  <w:num w:numId="5">
    <w:abstractNumId w:val="46"/>
  </w:num>
  <w:num w:numId="6">
    <w:abstractNumId w:val="36"/>
  </w:num>
  <w:num w:numId="7">
    <w:abstractNumId w:val="22"/>
  </w:num>
  <w:num w:numId="8">
    <w:abstractNumId w:val="11"/>
  </w:num>
  <w:num w:numId="9">
    <w:abstractNumId w:val="29"/>
  </w:num>
  <w:num w:numId="10">
    <w:abstractNumId w:val="8"/>
  </w:num>
  <w:num w:numId="11">
    <w:abstractNumId w:val="31"/>
  </w:num>
  <w:num w:numId="12">
    <w:abstractNumId w:val="43"/>
  </w:num>
  <w:num w:numId="13">
    <w:abstractNumId w:val="33"/>
  </w:num>
  <w:num w:numId="14">
    <w:abstractNumId w:val="23"/>
  </w:num>
  <w:num w:numId="15">
    <w:abstractNumId w:val="16"/>
  </w:num>
  <w:num w:numId="16">
    <w:abstractNumId w:val="34"/>
  </w:num>
  <w:num w:numId="17">
    <w:abstractNumId w:val="20"/>
  </w:num>
  <w:num w:numId="18">
    <w:abstractNumId w:val="12"/>
  </w:num>
  <w:num w:numId="19">
    <w:abstractNumId w:val="39"/>
  </w:num>
  <w:num w:numId="20">
    <w:abstractNumId w:val="1"/>
  </w:num>
  <w:num w:numId="21">
    <w:abstractNumId w:val="3"/>
  </w:num>
  <w:num w:numId="22">
    <w:abstractNumId w:val="19"/>
  </w:num>
  <w:num w:numId="23">
    <w:abstractNumId w:val="41"/>
  </w:num>
  <w:num w:numId="24">
    <w:abstractNumId w:val="21"/>
  </w:num>
  <w:num w:numId="25">
    <w:abstractNumId w:val="38"/>
  </w:num>
  <w:num w:numId="26">
    <w:abstractNumId w:val="2"/>
  </w:num>
  <w:num w:numId="27">
    <w:abstractNumId w:val="9"/>
  </w:num>
  <w:num w:numId="28">
    <w:abstractNumId w:val="45"/>
  </w:num>
  <w:num w:numId="29">
    <w:abstractNumId w:val="5"/>
  </w:num>
  <w:num w:numId="30">
    <w:abstractNumId w:val="28"/>
  </w:num>
  <w:num w:numId="31">
    <w:abstractNumId w:val="37"/>
  </w:num>
  <w:num w:numId="32">
    <w:abstractNumId w:val="26"/>
  </w:num>
  <w:num w:numId="33">
    <w:abstractNumId w:val="27"/>
  </w:num>
  <w:num w:numId="34">
    <w:abstractNumId w:val="35"/>
  </w:num>
  <w:num w:numId="35">
    <w:abstractNumId w:val="6"/>
  </w:num>
  <w:num w:numId="36">
    <w:abstractNumId w:val="17"/>
  </w:num>
  <w:num w:numId="37">
    <w:abstractNumId w:val="4"/>
  </w:num>
  <w:num w:numId="38">
    <w:abstractNumId w:val="0"/>
  </w:num>
  <w:num w:numId="39">
    <w:abstractNumId w:val="14"/>
  </w:num>
  <w:num w:numId="40">
    <w:abstractNumId w:val="10"/>
  </w:num>
  <w:num w:numId="41">
    <w:abstractNumId w:val="13"/>
  </w:num>
  <w:num w:numId="42">
    <w:abstractNumId w:val="25"/>
  </w:num>
  <w:num w:numId="43">
    <w:abstractNumId w:val="42"/>
  </w:num>
  <w:num w:numId="44">
    <w:abstractNumId w:val="30"/>
  </w:num>
  <w:num w:numId="45">
    <w:abstractNumId w:val="40"/>
  </w:num>
  <w:num w:numId="46">
    <w:abstractNumId w:val="32"/>
  </w:num>
  <w:num w:numId="47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>
      <o:colormenu v:ext="edit" strokecolor="none [3212]"/>
    </o:shapedefaults>
  </w:hdrShapeDefaults>
  <w:footnotePr>
    <w:footnote w:id="0"/>
    <w:footnote w:id="1"/>
  </w:footnotePr>
  <w:endnotePr>
    <w:endnote w:id="0"/>
    <w:endnote w:id="1"/>
  </w:endnotePr>
  <w:compat/>
  <w:rsids>
    <w:rsidRoot w:val="00573570"/>
    <w:rsid w:val="00014CCF"/>
    <w:rsid w:val="000311B8"/>
    <w:rsid w:val="000323BC"/>
    <w:rsid w:val="00034D24"/>
    <w:rsid w:val="000C4AF2"/>
    <w:rsid w:val="000E676E"/>
    <w:rsid w:val="001630C9"/>
    <w:rsid w:val="001D3422"/>
    <w:rsid w:val="001F16FC"/>
    <w:rsid w:val="0020620C"/>
    <w:rsid w:val="002674F0"/>
    <w:rsid w:val="0028135F"/>
    <w:rsid w:val="002C0516"/>
    <w:rsid w:val="00322B84"/>
    <w:rsid w:val="00336D3D"/>
    <w:rsid w:val="003771E5"/>
    <w:rsid w:val="003E1F8E"/>
    <w:rsid w:val="003E4AEC"/>
    <w:rsid w:val="003F663A"/>
    <w:rsid w:val="004157C0"/>
    <w:rsid w:val="00460E7C"/>
    <w:rsid w:val="004A5B11"/>
    <w:rsid w:val="004D5A50"/>
    <w:rsid w:val="00523138"/>
    <w:rsid w:val="00535295"/>
    <w:rsid w:val="00541FA7"/>
    <w:rsid w:val="00543DFE"/>
    <w:rsid w:val="00571357"/>
    <w:rsid w:val="00573570"/>
    <w:rsid w:val="00580CE3"/>
    <w:rsid w:val="005A6ECB"/>
    <w:rsid w:val="005F5A93"/>
    <w:rsid w:val="00625C9A"/>
    <w:rsid w:val="00650A37"/>
    <w:rsid w:val="006875B6"/>
    <w:rsid w:val="006C1DD4"/>
    <w:rsid w:val="006D0DAD"/>
    <w:rsid w:val="006E75B3"/>
    <w:rsid w:val="0070292D"/>
    <w:rsid w:val="00702B71"/>
    <w:rsid w:val="00702C18"/>
    <w:rsid w:val="00754E1A"/>
    <w:rsid w:val="00771C76"/>
    <w:rsid w:val="00811B06"/>
    <w:rsid w:val="00820C52"/>
    <w:rsid w:val="00821D99"/>
    <w:rsid w:val="0084382E"/>
    <w:rsid w:val="00854E55"/>
    <w:rsid w:val="008D0D57"/>
    <w:rsid w:val="008F560A"/>
    <w:rsid w:val="008F639F"/>
    <w:rsid w:val="00921342"/>
    <w:rsid w:val="00921BE9"/>
    <w:rsid w:val="00935825"/>
    <w:rsid w:val="0094447C"/>
    <w:rsid w:val="00975FAB"/>
    <w:rsid w:val="009D5D77"/>
    <w:rsid w:val="00A145B6"/>
    <w:rsid w:val="00A2231C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14AED"/>
    <w:rsid w:val="00C20B55"/>
    <w:rsid w:val="00C3408A"/>
    <w:rsid w:val="00C3566E"/>
    <w:rsid w:val="00C93BCE"/>
    <w:rsid w:val="00CC01F1"/>
    <w:rsid w:val="00CE71E9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3570"/>
    <w:pPr>
      <w:spacing w:after="200" w:line="276" w:lineRule="auto"/>
      <w:ind w:left="720"/>
      <w:contextualSpacing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357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357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A2231C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HeaderChar">
    <w:name w:val="Header Char"/>
    <w:basedOn w:val="DefaultParagraphFont"/>
    <w:link w:val="Header"/>
    <w:rsid w:val="00A2231C"/>
  </w:style>
  <w:style w:type="paragraph" w:styleId="Footer">
    <w:name w:val="footer"/>
    <w:basedOn w:val="Normal"/>
    <w:link w:val="FooterChar"/>
    <w:uiPriority w:val="99"/>
    <w:unhideWhenUsed/>
    <w:rsid w:val="00A2231C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FooterChar">
    <w:name w:val="Footer Char"/>
    <w:basedOn w:val="DefaultParagraphFont"/>
    <w:link w:val="Footer"/>
    <w:uiPriority w:val="99"/>
    <w:rsid w:val="00A2231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736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01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06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247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emf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2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image" Target="media/image14.e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5.png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emf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40" Type="http://schemas.openxmlformats.org/officeDocument/2006/relationships/image" Target="media/image70.wmf"/><Relationship Id="rId145" Type="http://schemas.openxmlformats.org/officeDocument/2006/relationships/image" Target="media/image7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4.png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png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8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png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3" Type="http://schemas.openxmlformats.org/officeDocument/2006/relationships/settings" Target="settings.xml"/><Relationship Id="rId150" Type="http://schemas.openxmlformats.org/officeDocument/2006/relationships/header" Target="header1.xml"/><Relationship Id="rId15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1490</Words>
  <Characters>849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7</cp:revision>
  <dcterms:created xsi:type="dcterms:W3CDTF">2018-08-19T16:30:00Z</dcterms:created>
  <dcterms:modified xsi:type="dcterms:W3CDTF">2019-08-14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